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id w:val="-2131628205"/>
        <w:docPartObj>
          <w:docPartGallery w:val="Cover Pages"/>
          <w:docPartUnique/>
        </w:docPartObj>
      </w:sdtPr>
      <w:sdtEnd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103C1" w14:paraId="6AB1BC57" w14:textId="77777777">
                                  <w:trPr>
                                    <w:jc w:val="center"/>
                                  </w:trPr>
                                  <w:tc>
                                    <w:tcPr>
                                      <w:tcW w:w="2568" w:type="pct"/>
                                      <w:vAlign w:val="center"/>
                                    </w:tcPr>
                                    <w:p w14:paraId="7C55C311" w14:textId="77777777" w:rsidR="007103C1" w:rsidRDefault="007103C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7103C1" w:rsidRDefault="007103C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2C6BCB43" w14:textId="77777777" w:rsidR="007103C1" w:rsidRDefault="007103C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7103C1" w:rsidRDefault="007103C1" w:rsidP="00D75B78">
                                      <w:pPr>
                                        <w:pStyle w:val="Geenafstand"/>
                                        <w:jc w:val="right"/>
                                        <w:rPr>
                                          <w:color w:val="ED7D31" w:themeColor="accent2"/>
                                          <w:sz w:val="26"/>
                                          <w:szCs w:val="26"/>
                                        </w:rPr>
                                      </w:pPr>
                                    </w:p>
                                    <w:p w14:paraId="4059B46E" w14:textId="77777777" w:rsidR="007103C1" w:rsidRDefault="007103C1" w:rsidP="00D75B78">
                                      <w:pPr>
                                        <w:pStyle w:val="Geenafstand"/>
                                        <w:jc w:val="right"/>
                                        <w:rPr>
                                          <w:color w:val="ED7D31" w:themeColor="accent2"/>
                                          <w:sz w:val="26"/>
                                          <w:szCs w:val="26"/>
                                        </w:rPr>
                                      </w:pPr>
                                    </w:p>
                                    <w:p w14:paraId="4C6BC377" w14:textId="77777777" w:rsidR="007103C1" w:rsidRDefault="007103C1" w:rsidP="00D75B78">
                                      <w:pPr>
                                        <w:pStyle w:val="Geenafstand"/>
                                        <w:jc w:val="right"/>
                                        <w:rPr>
                                          <w:color w:val="ED7D31" w:themeColor="accent2"/>
                                          <w:sz w:val="26"/>
                                          <w:szCs w:val="26"/>
                                        </w:rPr>
                                      </w:pPr>
                                    </w:p>
                                    <w:p w14:paraId="5D368E76" w14:textId="77777777" w:rsidR="007103C1" w:rsidRDefault="007103C1" w:rsidP="00D75B78">
                                      <w:pPr>
                                        <w:pStyle w:val="Geenafstand"/>
                                        <w:jc w:val="right"/>
                                        <w:rPr>
                                          <w:color w:val="ED7D31" w:themeColor="accent2"/>
                                          <w:sz w:val="26"/>
                                          <w:szCs w:val="26"/>
                                        </w:rPr>
                                      </w:pPr>
                                    </w:p>
                                    <w:p w14:paraId="110423BB" w14:textId="77777777" w:rsidR="007103C1" w:rsidRDefault="007103C1" w:rsidP="00D75B78">
                                      <w:pPr>
                                        <w:pStyle w:val="Geenafstand"/>
                                        <w:jc w:val="right"/>
                                        <w:rPr>
                                          <w:color w:val="ED7D31" w:themeColor="accent2"/>
                                          <w:sz w:val="26"/>
                                          <w:szCs w:val="26"/>
                                        </w:rPr>
                                      </w:pPr>
                                    </w:p>
                                    <w:p w14:paraId="66DB6EC2" w14:textId="77777777" w:rsidR="007103C1" w:rsidRDefault="007103C1" w:rsidP="00D75B78">
                                      <w:pPr>
                                        <w:pStyle w:val="Geenafstand"/>
                                        <w:jc w:val="right"/>
                                        <w:rPr>
                                          <w:color w:val="ED7D31" w:themeColor="accent2"/>
                                          <w:sz w:val="26"/>
                                          <w:szCs w:val="26"/>
                                        </w:rPr>
                                      </w:pPr>
                                    </w:p>
                                    <w:p w14:paraId="0B3500AA" w14:textId="77777777" w:rsidR="007103C1" w:rsidRDefault="007103C1" w:rsidP="00D75B78">
                                      <w:pPr>
                                        <w:pStyle w:val="Geenafstand"/>
                                        <w:jc w:val="right"/>
                                        <w:rPr>
                                          <w:color w:val="ED7D31" w:themeColor="accent2"/>
                                          <w:sz w:val="26"/>
                                          <w:szCs w:val="26"/>
                                        </w:rPr>
                                      </w:pPr>
                                    </w:p>
                                    <w:p w14:paraId="0B673AB9" w14:textId="77777777" w:rsidR="007103C1" w:rsidRDefault="007103C1" w:rsidP="00D75B78">
                                      <w:pPr>
                                        <w:pStyle w:val="Geenafstand"/>
                                        <w:jc w:val="right"/>
                                        <w:rPr>
                                          <w:color w:val="ED7D31" w:themeColor="accent2"/>
                                          <w:sz w:val="26"/>
                                          <w:szCs w:val="26"/>
                                        </w:rPr>
                                      </w:pPr>
                                    </w:p>
                                    <w:p w14:paraId="12449131" w14:textId="77777777" w:rsidR="007103C1" w:rsidRDefault="007103C1" w:rsidP="00D75B78">
                                      <w:pPr>
                                        <w:pStyle w:val="Geenafstand"/>
                                        <w:jc w:val="right"/>
                                        <w:rPr>
                                          <w:color w:val="ED7D31" w:themeColor="accent2"/>
                                          <w:sz w:val="26"/>
                                          <w:szCs w:val="26"/>
                                        </w:rPr>
                                      </w:pPr>
                                    </w:p>
                                    <w:p w14:paraId="6B82D14D" w14:textId="77777777" w:rsidR="007103C1" w:rsidRDefault="007103C1" w:rsidP="00D75B78">
                                      <w:pPr>
                                        <w:pStyle w:val="Geenafstand"/>
                                        <w:jc w:val="right"/>
                                        <w:rPr>
                                          <w:color w:val="ED7D31" w:themeColor="accent2"/>
                                          <w:sz w:val="26"/>
                                          <w:szCs w:val="26"/>
                                        </w:rPr>
                                      </w:pPr>
                                    </w:p>
                                    <w:p w14:paraId="14A46246" w14:textId="77777777" w:rsidR="007103C1" w:rsidRDefault="007103C1" w:rsidP="00D75B78">
                                      <w:pPr>
                                        <w:pStyle w:val="Geenafstand"/>
                                        <w:jc w:val="right"/>
                                        <w:rPr>
                                          <w:color w:val="ED7D31" w:themeColor="accent2"/>
                                          <w:sz w:val="26"/>
                                          <w:szCs w:val="26"/>
                                        </w:rPr>
                                      </w:pPr>
                                    </w:p>
                                    <w:p w14:paraId="015ACF1B" w14:textId="77777777" w:rsidR="007103C1" w:rsidRDefault="007103C1" w:rsidP="00D75B78">
                                      <w:pPr>
                                        <w:pStyle w:val="Geenafstand"/>
                                        <w:jc w:val="right"/>
                                        <w:rPr>
                                          <w:color w:val="ED7D31" w:themeColor="accent2"/>
                                          <w:sz w:val="26"/>
                                          <w:szCs w:val="26"/>
                                        </w:rPr>
                                      </w:pPr>
                                    </w:p>
                                    <w:p w14:paraId="13C7F0B7" w14:textId="77777777" w:rsidR="007103C1" w:rsidRDefault="007103C1" w:rsidP="00D75B78">
                                      <w:pPr>
                                        <w:pStyle w:val="Geenafstand"/>
                                        <w:jc w:val="right"/>
                                        <w:rPr>
                                          <w:color w:val="ED7D31" w:themeColor="accent2"/>
                                          <w:sz w:val="26"/>
                                          <w:szCs w:val="26"/>
                                        </w:rPr>
                                      </w:pPr>
                                    </w:p>
                                    <w:p w14:paraId="786A4EE8" w14:textId="77777777" w:rsidR="007103C1" w:rsidRDefault="007103C1" w:rsidP="00D75B78">
                                      <w:pPr>
                                        <w:pStyle w:val="Geenafstand"/>
                                        <w:jc w:val="right"/>
                                        <w:rPr>
                                          <w:color w:val="ED7D31" w:themeColor="accent2"/>
                                          <w:sz w:val="26"/>
                                          <w:szCs w:val="26"/>
                                        </w:rPr>
                                      </w:pPr>
                                    </w:p>
                                    <w:p w14:paraId="216208FD" w14:textId="77777777" w:rsidR="007103C1" w:rsidRDefault="007103C1" w:rsidP="00D75B78">
                                      <w:pPr>
                                        <w:pStyle w:val="Geenafstand"/>
                                        <w:jc w:val="right"/>
                                        <w:rPr>
                                          <w:color w:val="ED7D31" w:themeColor="accent2"/>
                                          <w:sz w:val="26"/>
                                          <w:szCs w:val="26"/>
                                        </w:rPr>
                                      </w:pPr>
                                    </w:p>
                                    <w:p w14:paraId="48FFA6F4" w14:textId="77777777" w:rsidR="007103C1" w:rsidRDefault="007103C1" w:rsidP="00D75B78">
                                      <w:pPr>
                                        <w:pStyle w:val="Geenafstand"/>
                                        <w:jc w:val="right"/>
                                        <w:rPr>
                                          <w:color w:val="ED7D31" w:themeColor="accent2"/>
                                          <w:sz w:val="26"/>
                                          <w:szCs w:val="26"/>
                                        </w:rPr>
                                      </w:pPr>
                                    </w:p>
                                    <w:p w14:paraId="12B4BEB4" w14:textId="77777777" w:rsidR="007103C1" w:rsidRDefault="007103C1" w:rsidP="00D75B78">
                                      <w:pPr>
                                        <w:pStyle w:val="Geenafstand"/>
                                        <w:jc w:val="right"/>
                                        <w:rPr>
                                          <w:color w:val="ED7D31" w:themeColor="accent2"/>
                                          <w:sz w:val="26"/>
                                          <w:szCs w:val="26"/>
                                        </w:rPr>
                                      </w:pPr>
                                    </w:p>
                                    <w:p w14:paraId="3B04AD9F" w14:textId="77777777" w:rsidR="007103C1" w:rsidRDefault="007103C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3D858960" w14:textId="77777777" w:rsidR="007103C1" w:rsidRDefault="007103C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7103C1" w:rsidRDefault="007103C1">
                                      <w:pPr>
                                        <w:jc w:val="right"/>
                                      </w:pPr>
                                    </w:p>
                                    <w:p w14:paraId="171E3BBF" w14:textId="77777777" w:rsidR="007103C1" w:rsidRDefault="007103C1" w:rsidP="004D00DB">
                                      <w:pPr>
                                        <w:jc w:val="right"/>
                                        <w:rPr>
                                          <w:sz w:val="24"/>
                                          <w:szCs w:val="24"/>
                                        </w:rPr>
                                      </w:pPr>
                                    </w:p>
                                  </w:tc>
                                  <w:tc>
                                    <w:tcPr>
                                      <w:tcW w:w="2432" w:type="pct"/>
                                      <w:vAlign w:val="center"/>
                                    </w:tcPr>
                                    <w:p w14:paraId="7DE6C41B" w14:textId="77777777" w:rsidR="007103C1" w:rsidRDefault="007103C1" w:rsidP="00D75B78">
                                      <w:pPr>
                                        <w:rPr>
                                          <w:color w:val="000000" w:themeColor="text1"/>
                                        </w:rPr>
                                      </w:pPr>
                                    </w:p>
                                    <w:p w14:paraId="18FE4914" w14:textId="77777777" w:rsidR="007103C1" w:rsidRDefault="007103C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7103C1" w:rsidRDefault="007506D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103C1" w:rsidRPr="00D75B78">
                                            <w:rPr>
                                              <w:color w:val="ED7D31" w:themeColor="accent2"/>
                                              <w:sz w:val="72"/>
                                              <w:szCs w:val="26"/>
                                            </w:rPr>
                                            <w:t>Matlab</w:t>
                                          </w:r>
                                          <w:r w:rsidR="007103C1">
                                            <w:rPr>
                                              <w:color w:val="ED7D31" w:themeColor="accent2"/>
                                              <w:sz w:val="72"/>
                                              <w:szCs w:val="26"/>
                                            </w:rPr>
                                            <w:t xml:space="preserve"> Wk1.2</w:t>
                                          </w:r>
                                        </w:sdtContent>
                                      </w:sdt>
                                    </w:p>
                                    <w:p w14:paraId="1B3C1301" w14:textId="77777777" w:rsidR="007103C1" w:rsidRDefault="007103C1" w:rsidP="00D75B78">
                                      <w:pPr>
                                        <w:pStyle w:val="Geenafstand"/>
                                      </w:pPr>
                                    </w:p>
                                  </w:tc>
                                </w:tr>
                              </w:tbl>
                              <w:p w14:paraId="3F93518A" w14:textId="77777777" w:rsidR="007103C1" w:rsidRDefault="007103C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103C1" w14:paraId="6AB1BC57" w14:textId="77777777">
                            <w:trPr>
                              <w:jc w:val="center"/>
                            </w:trPr>
                            <w:tc>
                              <w:tcPr>
                                <w:tcW w:w="2568" w:type="pct"/>
                                <w:vAlign w:val="center"/>
                              </w:tcPr>
                              <w:p w14:paraId="7C55C311" w14:textId="77777777" w:rsidR="007103C1" w:rsidRDefault="007103C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7103C1" w:rsidRDefault="007103C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2C6BCB43" w14:textId="77777777" w:rsidR="007103C1" w:rsidRDefault="007103C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7103C1" w:rsidRDefault="007103C1" w:rsidP="00D75B78">
                                <w:pPr>
                                  <w:pStyle w:val="Geenafstand"/>
                                  <w:jc w:val="right"/>
                                  <w:rPr>
                                    <w:color w:val="ED7D31" w:themeColor="accent2"/>
                                    <w:sz w:val="26"/>
                                    <w:szCs w:val="26"/>
                                  </w:rPr>
                                </w:pPr>
                              </w:p>
                              <w:p w14:paraId="4059B46E" w14:textId="77777777" w:rsidR="007103C1" w:rsidRDefault="007103C1" w:rsidP="00D75B78">
                                <w:pPr>
                                  <w:pStyle w:val="Geenafstand"/>
                                  <w:jc w:val="right"/>
                                  <w:rPr>
                                    <w:color w:val="ED7D31" w:themeColor="accent2"/>
                                    <w:sz w:val="26"/>
                                    <w:szCs w:val="26"/>
                                  </w:rPr>
                                </w:pPr>
                              </w:p>
                              <w:p w14:paraId="4C6BC377" w14:textId="77777777" w:rsidR="007103C1" w:rsidRDefault="007103C1" w:rsidP="00D75B78">
                                <w:pPr>
                                  <w:pStyle w:val="Geenafstand"/>
                                  <w:jc w:val="right"/>
                                  <w:rPr>
                                    <w:color w:val="ED7D31" w:themeColor="accent2"/>
                                    <w:sz w:val="26"/>
                                    <w:szCs w:val="26"/>
                                  </w:rPr>
                                </w:pPr>
                              </w:p>
                              <w:p w14:paraId="5D368E76" w14:textId="77777777" w:rsidR="007103C1" w:rsidRDefault="007103C1" w:rsidP="00D75B78">
                                <w:pPr>
                                  <w:pStyle w:val="Geenafstand"/>
                                  <w:jc w:val="right"/>
                                  <w:rPr>
                                    <w:color w:val="ED7D31" w:themeColor="accent2"/>
                                    <w:sz w:val="26"/>
                                    <w:szCs w:val="26"/>
                                  </w:rPr>
                                </w:pPr>
                              </w:p>
                              <w:p w14:paraId="110423BB" w14:textId="77777777" w:rsidR="007103C1" w:rsidRDefault="007103C1" w:rsidP="00D75B78">
                                <w:pPr>
                                  <w:pStyle w:val="Geenafstand"/>
                                  <w:jc w:val="right"/>
                                  <w:rPr>
                                    <w:color w:val="ED7D31" w:themeColor="accent2"/>
                                    <w:sz w:val="26"/>
                                    <w:szCs w:val="26"/>
                                  </w:rPr>
                                </w:pPr>
                              </w:p>
                              <w:p w14:paraId="66DB6EC2" w14:textId="77777777" w:rsidR="007103C1" w:rsidRDefault="007103C1" w:rsidP="00D75B78">
                                <w:pPr>
                                  <w:pStyle w:val="Geenafstand"/>
                                  <w:jc w:val="right"/>
                                  <w:rPr>
                                    <w:color w:val="ED7D31" w:themeColor="accent2"/>
                                    <w:sz w:val="26"/>
                                    <w:szCs w:val="26"/>
                                  </w:rPr>
                                </w:pPr>
                              </w:p>
                              <w:p w14:paraId="0B3500AA" w14:textId="77777777" w:rsidR="007103C1" w:rsidRDefault="007103C1" w:rsidP="00D75B78">
                                <w:pPr>
                                  <w:pStyle w:val="Geenafstand"/>
                                  <w:jc w:val="right"/>
                                  <w:rPr>
                                    <w:color w:val="ED7D31" w:themeColor="accent2"/>
                                    <w:sz w:val="26"/>
                                    <w:szCs w:val="26"/>
                                  </w:rPr>
                                </w:pPr>
                              </w:p>
                              <w:p w14:paraId="0B673AB9" w14:textId="77777777" w:rsidR="007103C1" w:rsidRDefault="007103C1" w:rsidP="00D75B78">
                                <w:pPr>
                                  <w:pStyle w:val="Geenafstand"/>
                                  <w:jc w:val="right"/>
                                  <w:rPr>
                                    <w:color w:val="ED7D31" w:themeColor="accent2"/>
                                    <w:sz w:val="26"/>
                                    <w:szCs w:val="26"/>
                                  </w:rPr>
                                </w:pPr>
                              </w:p>
                              <w:p w14:paraId="12449131" w14:textId="77777777" w:rsidR="007103C1" w:rsidRDefault="007103C1" w:rsidP="00D75B78">
                                <w:pPr>
                                  <w:pStyle w:val="Geenafstand"/>
                                  <w:jc w:val="right"/>
                                  <w:rPr>
                                    <w:color w:val="ED7D31" w:themeColor="accent2"/>
                                    <w:sz w:val="26"/>
                                    <w:szCs w:val="26"/>
                                  </w:rPr>
                                </w:pPr>
                              </w:p>
                              <w:p w14:paraId="6B82D14D" w14:textId="77777777" w:rsidR="007103C1" w:rsidRDefault="007103C1" w:rsidP="00D75B78">
                                <w:pPr>
                                  <w:pStyle w:val="Geenafstand"/>
                                  <w:jc w:val="right"/>
                                  <w:rPr>
                                    <w:color w:val="ED7D31" w:themeColor="accent2"/>
                                    <w:sz w:val="26"/>
                                    <w:szCs w:val="26"/>
                                  </w:rPr>
                                </w:pPr>
                              </w:p>
                              <w:p w14:paraId="14A46246" w14:textId="77777777" w:rsidR="007103C1" w:rsidRDefault="007103C1" w:rsidP="00D75B78">
                                <w:pPr>
                                  <w:pStyle w:val="Geenafstand"/>
                                  <w:jc w:val="right"/>
                                  <w:rPr>
                                    <w:color w:val="ED7D31" w:themeColor="accent2"/>
                                    <w:sz w:val="26"/>
                                    <w:szCs w:val="26"/>
                                  </w:rPr>
                                </w:pPr>
                              </w:p>
                              <w:p w14:paraId="015ACF1B" w14:textId="77777777" w:rsidR="007103C1" w:rsidRDefault="007103C1" w:rsidP="00D75B78">
                                <w:pPr>
                                  <w:pStyle w:val="Geenafstand"/>
                                  <w:jc w:val="right"/>
                                  <w:rPr>
                                    <w:color w:val="ED7D31" w:themeColor="accent2"/>
                                    <w:sz w:val="26"/>
                                    <w:szCs w:val="26"/>
                                  </w:rPr>
                                </w:pPr>
                              </w:p>
                              <w:p w14:paraId="13C7F0B7" w14:textId="77777777" w:rsidR="007103C1" w:rsidRDefault="007103C1" w:rsidP="00D75B78">
                                <w:pPr>
                                  <w:pStyle w:val="Geenafstand"/>
                                  <w:jc w:val="right"/>
                                  <w:rPr>
                                    <w:color w:val="ED7D31" w:themeColor="accent2"/>
                                    <w:sz w:val="26"/>
                                    <w:szCs w:val="26"/>
                                  </w:rPr>
                                </w:pPr>
                              </w:p>
                              <w:p w14:paraId="786A4EE8" w14:textId="77777777" w:rsidR="007103C1" w:rsidRDefault="007103C1" w:rsidP="00D75B78">
                                <w:pPr>
                                  <w:pStyle w:val="Geenafstand"/>
                                  <w:jc w:val="right"/>
                                  <w:rPr>
                                    <w:color w:val="ED7D31" w:themeColor="accent2"/>
                                    <w:sz w:val="26"/>
                                    <w:szCs w:val="26"/>
                                  </w:rPr>
                                </w:pPr>
                              </w:p>
                              <w:p w14:paraId="216208FD" w14:textId="77777777" w:rsidR="007103C1" w:rsidRDefault="007103C1" w:rsidP="00D75B78">
                                <w:pPr>
                                  <w:pStyle w:val="Geenafstand"/>
                                  <w:jc w:val="right"/>
                                  <w:rPr>
                                    <w:color w:val="ED7D31" w:themeColor="accent2"/>
                                    <w:sz w:val="26"/>
                                    <w:szCs w:val="26"/>
                                  </w:rPr>
                                </w:pPr>
                              </w:p>
                              <w:p w14:paraId="48FFA6F4" w14:textId="77777777" w:rsidR="007103C1" w:rsidRDefault="007103C1" w:rsidP="00D75B78">
                                <w:pPr>
                                  <w:pStyle w:val="Geenafstand"/>
                                  <w:jc w:val="right"/>
                                  <w:rPr>
                                    <w:color w:val="ED7D31" w:themeColor="accent2"/>
                                    <w:sz w:val="26"/>
                                    <w:szCs w:val="26"/>
                                  </w:rPr>
                                </w:pPr>
                              </w:p>
                              <w:p w14:paraId="12B4BEB4" w14:textId="77777777" w:rsidR="007103C1" w:rsidRDefault="007103C1" w:rsidP="00D75B78">
                                <w:pPr>
                                  <w:pStyle w:val="Geenafstand"/>
                                  <w:jc w:val="right"/>
                                  <w:rPr>
                                    <w:color w:val="ED7D31" w:themeColor="accent2"/>
                                    <w:sz w:val="26"/>
                                    <w:szCs w:val="26"/>
                                  </w:rPr>
                                </w:pPr>
                              </w:p>
                              <w:p w14:paraId="3B04AD9F" w14:textId="77777777" w:rsidR="007103C1" w:rsidRDefault="007103C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3D858960" w14:textId="77777777" w:rsidR="007103C1" w:rsidRDefault="007103C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7103C1" w:rsidRDefault="007103C1">
                                <w:pPr>
                                  <w:jc w:val="right"/>
                                </w:pPr>
                              </w:p>
                              <w:p w14:paraId="171E3BBF" w14:textId="77777777" w:rsidR="007103C1" w:rsidRDefault="007103C1" w:rsidP="004D00DB">
                                <w:pPr>
                                  <w:jc w:val="right"/>
                                  <w:rPr>
                                    <w:sz w:val="24"/>
                                    <w:szCs w:val="24"/>
                                  </w:rPr>
                                </w:pPr>
                              </w:p>
                            </w:tc>
                            <w:tc>
                              <w:tcPr>
                                <w:tcW w:w="2432" w:type="pct"/>
                                <w:vAlign w:val="center"/>
                              </w:tcPr>
                              <w:p w14:paraId="7DE6C41B" w14:textId="77777777" w:rsidR="007103C1" w:rsidRDefault="007103C1" w:rsidP="00D75B78">
                                <w:pPr>
                                  <w:rPr>
                                    <w:color w:val="000000" w:themeColor="text1"/>
                                  </w:rPr>
                                </w:pPr>
                              </w:p>
                              <w:p w14:paraId="18FE4914" w14:textId="77777777" w:rsidR="007103C1" w:rsidRDefault="007103C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7103C1" w:rsidRDefault="007506D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103C1" w:rsidRPr="00D75B78">
                                      <w:rPr>
                                        <w:color w:val="ED7D31" w:themeColor="accent2"/>
                                        <w:sz w:val="72"/>
                                        <w:szCs w:val="26"/>
                                      </w:rPr>
                                      <w:t>Matlab</w:t>
                                    </w:r>
                                    <w:r w:rsidR="007103C1">
                                      <w:rPr>
                                        <w:color w:val="ED7D31" w:themeColor="accent2"/>
                                        <w:sz w:val="72"/>
                                        <w:szCs w:val="26"/>
                                      </w:rPr>
                                      <w:t xml:space="preserve"> Wk1.2</w:t>
                                    </w:r>
                                  </w:sdtContent>
                                </w:sdt>
                              </w:p>
                              <w:p w14:paraId="1B3C1301" w14:textId="77777777" w:rsidR="007103C1" w:rsidRDefault="007103C1" w:rsidP="00D75B78">
                                <w:pPr>
                                  <w:pStyle w:val="Geenafstand"/>
                                </w:pPr>
                              </w:p>
                            </w:tc>
                          </w:tr>
                        </w:tbl>
                        <w:p w14:paraId="3F93518A" w14:textId="77777777" w:rsidR="007103C1" w:rsidRDefault="007103C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5D473A08" w14:textId="77777777" w:rsidR="00C042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89501" w:history="1">
            <w:r w:rsidR="00C04261" w:rsidRPr="009A4066">
              <w:rPr>
                <w:rStyle w:val="Hyperlink"/>
                <w:noProof/>
              </w:rPr>
              <w:t>Versiebeheer</w:t>
            </w:r>
            <w:r w:rsidR="00C04261">
              <w:rPr>
                <w:noProof/>
                <w:webHidden/>
              </w:rPr>
              <w:tab/>
            </w:r>
            <w:r w:rsidR="00C04261">
              <w:rPr>
                <w:noProof/>
                <w:webHidden/>
              </w:rPr>
              <w:fldChar w:fldCharType="begin"/>
            </w:r>
            <w:r w:rsidR="00C04261">
              <w:rPr>
                <w:noProof/>
                <w:webHidden/>
              </w:rPr>
              <w:instrText xml:space="preserve"> PAGEREF _Toc492989501 \h </w:instrText>
            </w:r>
            <w:r w:rsidR="00C04261">
              <w:rPr>
                <w:noProof/>
                <w:webHidden/>
              </w:rPr>
            </w:r>
            <w:r w:rsidR="00C04261">
              <w:rPr>
                <w:noProof/>
                <w:webHidden/>
              </w:rPr>
              <w:fldChar w:fldCharType="separate"/>
            </w:r>
            <w:r w:rsidR="005713E4">
              <w:rPr>
                <w:noProof/>
                <w:webHidden/>
              </w:rPr>
              <w:t>2</w:t>
            </w:r>
            <w:r w:rsidR="00C04261">
              <w:rPr>
                <w:noProof/>
                <w:webHidden/>
              </w:rPr>
              <w:fldChar w:fldCharType="end"/>
            </w:r>
          </w:hyperlink>
        </w:p>
        <w:p w14:paraId="108A2C29" w14:textId="77777777" w:rsidR="00C04261" w:rsidRDefault="007506D3">
          <w:pPr>
            <w:pStyle w:val="Inhopg1"/>
            <w:rPr>
              <w:rFonts w:eastAsiaTheme="minorEastAsia"/>
              <w:b w:val="0"/>
              <w:noProof/>
              <w:lang w:eastAsia="nl-NL"/>
            </w:rPr>
          </w:pPr>
          <w:hyperlink w:anchor="_Toc492989502" w:history="1">
            <w:r w:rsidR="00C04261" w:rsidRPr="009A4066">
              <w:rPr>
                <w:rStyle w:val="Hyperlink"/>
                <w:rFonts w:eastAsia="Times New Roman"/>
                <w:noProof/>
                <w:lang w:eastAsia="nl-NL"/>
              </w:rPr>
              <w:t>1</w:t>
            </w:r>
            <w:r w:rsidR="00C04261">
              <w:rPr>
                <w:rFonts w:eastAsiaTheme="minorEastAsia"/>
                <w:b w:val="0"/>
                <w:noProof/>
                <w:lang w:eastAsia="nl-NL"/>
              </w:rPr>
              <w:tab/>
            </w:r>
            <w:r w:rsidR="00C04261" w:rsidRPr="009A4066">
              <w:rPr>
                <w:rStyle w:val="Hyperlink"/>
                <w:rFonts w:eastAsia="Times New Roman"/>
                <w:noProof/>
                <w:lang w:eastAsia="nl-NL"/>
              </w:rPr>
              <w:t>Inleiding</w:t>
            </w:r>
            <w:r w:rsidR="00C04261">
              <w:rPr>
                <w:noProof/>
                <w:webHidden/>
              </w:rPr>
              <w:tab/>
            </w:r>
            <w:r w:rsidR="00C04261">
              <w:rPr>
                <w:noProof/>
                <w:webHidden/>
              </w:rPr>
              <w:fldChar w:fldCharType="begin"/>
            </w:r>
            <w:r w:rsidR="00C04261">
              <w:rPr>
                <w:noProof/>
                <w:webHidden/>
              </w:rPr>
              <w:instrText xml:space="preserve"> PAGEREF _Toc492989502 \h </w:instrText>
            </w:r>
            <w:r w:rsidR="00C04261">
              <w:rPr>
                <w:noProof/>
                <w:webHidden/>
              </w:rPr>
            </w:r>
            <w:r w:rsidR="00C04261">
              <w:rPr>
                <w:noProof/>
                <w:webHidden/>
              </w:rPr>
              <w:fldChar w:fldCharType="separate"/>
            </w:r>
            <w:r w:rsidR="005713E4">
              <w:rPr>
                <w:noProof/>
                <w:webHidden/>
              </w:rPr>
              <w:t>3</w:t>
            </w:r>
            <w:r w:rsidR="00C04261">
              <w:rPr>
                <w:noProof/>
                <w:webHidden/>
              </w:rPr>
              <w:fldChar w:fldCharType="end"/>
            </w:r>
          </w:hyperlink>
        </w:p>
        <w:p w14:paraId="1FCCDFE9" w14:textId="77777777" w:rsidR="00C04261" w:rsidRDefault="007506D3">
          <w:pPr>
            <w:pStyle w:val="Inhopg1"/>
            <w:rPr>
              <w:rFonts w:eastAsiaTheme="minorEastAsia"/>
              <w:b w:val="0"/>
              <w:noProof/>
              <w:lang w:eastAsia="nl-NL"/>
            </w:rPr>
          </w:pPr>
          <w:hyperlink w:anchor="_Toc492989503" w:history="1">
            <w:r w:rsidR="00C04261" w:rsidRPr="009A4066">
              <w:rPr>
                <w:rStyle w:val="Hyperlink"/>
                <w:rFonts w:eastAsia="Times New Roman"/>
                <w:noProof/>
                <w:lang w:eastAsia="nl-NL"/>
              </w:rPr>
              <w:t>2</w:t>
            </w:r>
            <w:r w:rsidR="00C04261">
              <w:rPr>
                <w:rFonts w:eastAsiaTheme="minorEastAsia"/>
                <w:b w:val="0"/>
                <w:noProof/>
                <w:lang w:eastAsia="nl-NL"/>
              </w:rPr>
              <w:tab/>
            </w:r>
            <w:r w:rsidR="00C04261" w:rsidRPr="009A4066">
              <w:rPr>
                <w:rStyle w:val="Hyperlink"/>
                <w:rFonts w:eastAsia="Times New Roman"/>
                <w:noProof/>
                <w:lang w:eastAsia="nl-NL"/>
              </w:rPr>
              <w:t>Netjes programmeren</w:t>
            </w:r>
            <w:r w:rsidR="00C04261">
              <w:rPr>
                <w:noProof/>
                <w:webHidden/>
              </w:rPr>
              <w:tab/>
            </w:r>
            <w:r w:rsidR="00C04261">
              <w:rPr>
                <w:noProof/>
                <w:webHidden/>
              </w:rPr>
              <w:fldChar w:fldCharType="begin"/>
            </w:r>
            <w:r w:rsidR="00C04261">
              <w:rPr>
                <w:noProof/>
                <w:webHidden/>
              </w:rPr>
              <w:instrText xml:space="preserve"> PAGEREF _Toc492989503 \h </w:instrText>
            </w:r>
            <w:r w:rsidR="00C04261">
              <w:rPr>
                <w:noProof/>
                <w:webHidden/>
              </w:rPr>
            </w:r>
            <w:r w:rsidR="00C04261">
              <w:rPr>
                <w:noProof/>
                <w:webHidden/>
              </w:rPr>
              <w:fldChar w:fldCharType="separate"/>
            </w:r>
            <w:r w:rsidR="005713E4">
              <w:rPr>
                <w:noProof/>
                <w:webHidden/>
              </w:rPr>
              <w:t>4</w:t>
            </w:r>
            <w:r w:rsidR="00C04261">
              <w:rPr>
                <w:noProof/>
                <w:webHidden/>
              </w:rPr>
              <w:fldChar w:fldCharType="end"/>
            </w:r>
          </w:hyperlink>
        </w:p>
        <w:p w14:paraId="11B6BE45" w14:textId="77777777" w:rsidR="00C04261" w:rsidRDefault="007506D3">
          <w:pPr>
            <w:pStyle w:val="Inhopg2"/>
            <w:rPr>
              <w:rFonts w:eastAsiaTheme="minorEastAsia"/>
              <w:noProof/>
              <w:sz w:val="22"/>
              <w:lang w:eastAsia="nl-NL"/>
            </w:rPr>
          </w:pPr>
          <w:hyperlink w:anchor="_Toc492989504" w:history="1">
            <w:r w:rsidR="00C04261" w:rsidRPr="009A4066">
              <w:rPr>
                <w:rStyle w:val="Hyperlink"/>
                <w:noProof/>
              </w:rPr>
              <w:t>2.1</w:t>
            </w:r>
            <w:r w:rsidR="00C04261">
              <w:rPr>
                <w:rFonts w:eastAsiaTheme="minorEastAsia"/>
                <w:noProof/>
                <w:sz w:val="22"/>
                <w:lang w:eastAsia="nl-NL"/>
              </w:rPr>
              <w:tab/>
            </w:r>
            <w:r w:rsidR="00C04261" w:rsidRPr="009A4066">
              <w:rPr>
                <w:rStyle w:val="Hyperlink"/>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04 \h </w:instrText>
            </w:r>
            <w:r w:rsidR="00C04261">
              <w:rPr>
                <w:noProof/>
                <w:webHidden/>
              </w:rPr>
            </w:r>
            <w:r w:rsidR="00C04261">
              <w:rPr>
                <w:noProof/>
                <w:webHidden/>
              </w:rPr>
              <w:fldChar w:fldCharType="separate"/>
            </w:r>
            <w:r w:rsidR="005713E4">
              <w:rPr>
                <w:noProof/>
                <w:webHidden/>
              </w:rPr>
              <w:t>7</w:t>
            </w:r>
            <w:r w:rsidR="00C04261">
              <w:rPr>
                <w:noProof/>
                <w:webHidden/>
              </w:rPr>
              <w:fldChar w:fldCharType="end"/>
            </w:r>
          </w:hyperlink>
        </w:p>
        <w:p w14:paraId="2AAE21A1" w14:textId="77777777" w:rsidR="00C04261" w:rsidRDefault="007506D3">
          <w:pPr>
            <w:pStyle w:val="Inhopg1"/>
            <w:rPr>
              <w:rFonts w:eastAsiaTheme="minorEastAsia"/>
              <w:b w:val="0"/>
              <w:noProof/>
              <w:lang w:eastAsia="nl-NL"/>
            </w:rPr>
          </w:pPr>
          <w:hyperlink w:anchor="_Toc492989505" w:history="1">
            <w:r w:rsidR="00C04261" w:rsidRPr="009A4066">
              <w:rPr>
                <w:rStyle w:val="Hyperlink"/>
                <w:rFonts w:eastAsia="Times New Roman"/>
                <w:noProof/>
                <w:lang w:eastAsia="nl-NL"/>
              </w:rPr>
              <w:t>3</w:t>
            </w:r>
            <w:r w:rsidR="00C04261">
              <w:rPr>
                <w:rFonts w:eastAsiaTheme="minorEastAsia"/>
                <w:b w:val="0"/>
                <w:noProof/>
                <w:lang w:eastAsia="nl-NL"/>
              </w:rPr>
              <w:tab/>
            </w:r>
            <w:r w:rsidR="00C04261" w:rsidRPr="009A4066">
              <w:rPr>
                <w:rStyle w:val="Hyperlink"/>
                <w:rFonts w:eastAsia="Times New Roman"/>
                <w:noProof/>
                <w:lang w:eastAsia="nl-NL"/>
              </w:rPr>
              <w:t>Debuggen en gebruik maken van breakpoints</w:t>
            </w:r>
            <w:r w:rsidR="00C04261">
              <w:rPr>
                <w:noProof/>
                <w:webHidden/>
              </w:rPr>
              <w:tab/>
            </w:r>
            <w:r w:rsidR="00C04261">
              <w:rPr>
                <w:noProof/>
                <w:webHidden/>
              </w:rPr>
              <w:fldChar w:fldCharType="begin"/>
            </w:r>
            <w:r w:rsidR="00C04261">
              <w:rPr>
                <w:noProof/>
                <w:webHidden/>
              </w:rPr>
              <w:instrText xml:space="preserve"> PAGEREF _Toc492989505 \h </w:instrText>
            </w:r>
            <w:r w:rsidR="00C04261">
              <w:rPr>
                <w:noProof/>
                <w:webHidden/>
              </w:rPr>
            </w:r>
            <w:r w:rsidR="00C04261">
              <w:rPr>
                <w:noProof/>
                <w:webHidden/>
              </w:rPr>
              <w:fldChar w:fldCharType="separate"/>
            </w:r>
            <w:r w:rsidR="005713E4">
              <w:rPr>
                <w:noProof/>
                <w:webHidden/>
              </w:rPr>
              <w:t>8</w:t>
            </w:r>
            <w:r w:rsidR="00C04261">
              <w:rPr>
                <w:noProof/>
                <w:webHidden/>
              </w:rPr>
              <w:fldChar w:fldCharType="end"/>
            </w:r>
          </w:hyperlink>
        </w:p>
        <w:p w14:paraId="754CD8AE" w14:textId="77777777" w:rsidR="00C04261" w:rsidRDefault="007506D3">
          <w:pPr>
            <w:pStyle w:val="Inhopg2"/>
            <w:rPr>
              <w:rFonts w:eastAsiaTheme="minorEastAsia"/>
              <w:noProof/>
              <w:sz w:val="22"/>
              <w:lang w:eastAsia="nl-NL"/>
            </w:rPr>
          </w:pPr>
          <w:hyperlink w:anchor="_Toc492989506" w:history="1">
            <w:r w:rsidR="00C04261" w:rsidRPr="009A4066">
              <w:rPr>
                <w:rStyle w:val="Hyperlink"/>
                <w:noProof/>
              </w:rPr>
              <w:t>3.1</w:t>
            </w:r>
            <w:r w:rsidR="00C04261">
              <w:rPr>
                <w:rFonts w:eastAsiaTheme="minorEastAsia"/>
                <w:noProof/>
                <w:sz w:val="22"/>
                <w:lang w:eastAsia="nl-NL"/>
              </w:rPr>
              <w:tab/>
            </w:r>
            <w:r w:rsidR="00C04261" w:rsidRPr="009A4066">
              <w:rPr>
                <w:rStyle w:val="Hyperlink"/>
                <w:noProof/>
                <w:lang w:eastAsia="nl-NL"/>
              </w:rPr>
              <w:t>Bugs</w:t>
            </w:r>
            <w:r w:rsidR="00C04261">
              <w:rPr>
                <w:noProof/>
                <w:webHidden/>
              </w:rPr>
              <w:tab/>
            </w:r>
            <w:r w:rsidR="00C04261">
              <w:rPr>
                <w:noProof/>
                <w:webHidden/>
              </w:rPr>
              <w:fldChar w:fldCharType="begin"/>
            </w:r>
            <w:r w:rsidR="00C04261">
              <w:rPr>
                <w:noProof/>
                <w:webHidden/>
              </w:rPr>
              <w:instrText xml:space="preserve"> PAGEREF _Toc492989506 \h </w:instrText>
            </w:r>
            <w:r w:rsidR="00C04261">
              <w:rPr>
                <w:noProof/>
                <w:webHidden/>
              </w:rPr>
            </w:r>
            <w:r w:rsidR="00C04261">
              <w:rPr>
                <w:noProof/>
                <w:webHidden/>
              </w:rPr>
              <w:fldChar w:fldCharType="separate"/>
            </w:r>
            <w:r w:rsidR="005713E4">
              <w:rPr>
                <w:noProof/>
                <w:webHidden/>
              </w:rPr>
              <w:t>8</w:t>
            </w:r>
            <w:r w:rsidR="00C04261">
              <w:rPr>
                <w:noProof/>
                <w:webHidden/>
              </w:rPr>
              <w:fldChar w:fldCharType="end"/>
            </w:r>
          </w:hyperlink>
        </w:p>
        <w:p w14:paraId="20217816" w14:textId="77777777" w:rsidR="00C04261" w:rsidRDefault="007506D3">
          <w:pPr>
            <w:pStyle w:val="Inhopg2"/>
            <w:rPr>
              <w:rFonts w:eastAsiaTheme="minorEastAsia"/>
              <w:noProof/>
              <w:sz w:val="22"/>
              <w:lang w:eastAsia="nl-NL"/>
            </w:rPr>
          </w:pPr>
          <w:hyperlink w:anchor="_Toc492989507" w:history="1">
            <w:r w:rsidR="00C04261" w:rsidRPr="009A4066">
              <w:rPr>
                <w:rStyle w:val="Hyperlink"/>
                <w:noProof/>
              </w:rPr>
              <w:t>3.2</w:t>
            </w:r>
            <w:r w:rsidR="00C04261">
              <w:rPr>
                <w:rFonts w:eastAsiaTheme="minorEastAsia"/>
                <w:noProof/>
                <w:sz w:val="22"/>
                <w:lang w:eastAsia="nl-NL"/>
              </w:rPr>
              <w:tab/>
            </w:r>
            <w:r w:rsidR="00C04261" w:rsidRPr="009A4066">
              <w:rPr>
                <w:rStyle w:val="Hyperlink"/>
                <w:noProof/>
              </w:rPr>
              <w:t>Syntax fouten</w:t>
            </w:r>
            <w:r w:rsidR="00C04261">
              <w:rPr>
                <w:noProof/>
                <w:webHidden/>
              </w:rPr>
              <w:tab/>
            </w:r>
            <w:r w:rsidR="00C04261">
              <w:rPr>
                <w:noProof/>
                <w:webHidden/>
              </w:rPr>
              <w:fldChar w:fldCharType="begin"/>
            </w:r>
            <w:r w:rsidR="00C04261">
              <w:rPr>
                <w:noProof/>
                <w:webHidden/>
              </w:rPr>
              <w:instrText xml:space="preserve"> PAGEREF _Toc492989507 \h </w:instrText>
            </w:r>
            <w:r w:rsidR="00C04261">
              <w:rPr>
                <w:noProof/>
                <w:webHidden/>
              </w:rPr>
            </w:r>
            <w:r w:rsidR="00C04261">
              <w:rPr>
                <w:noProof/>
                <w:webHidden/>
              </w:rPr>
              <w:fldChar w:fldCharType="separate"/>
            </w:r>
            <w:r w:rsidR="005713E4">
              <w:rPr>
                <w:noProof/>
                <w:webHidden/>
              </w:rPr>
              <w:t>8</w:t>
            </w:r>
            <w:r w:rsidR="00C04261">
              <w:rPr>
                <w:noProof/>
                <w:webHidden/>
              </w:rPr>
              <w:fldChar w:fldCharType="end"/>
            </w:r>
          </w:hyperlink>
        </w:p>
        <w:p w14:paraId="3F08949F" w14:textId="77777777" w:rsidR="00C04261" w:rsidRDefault="007506D3">
          <w:pPr>
            <w:pStyle w:val="Inhopg2"/>
            <w:rPr>
              <w:rFonts w:eastAsiaTheme="minorEastAsia"/>
              <w:noProof/>
              <w:sz w:val="22"/>
              <w:lang w:eastAsia="nl-NL"/>
            </w:rPr>
          </w:pPr>
          <w:hyperlink w:anchor="_Toc492989508" w:history="1">
            <w:r w:rsidR="00C04261" w:rsidRPr="009A4066">
              <w:rPr>
                <w:rStyle w:val="Hyperlink"/>
                <w:noProof/>
              </w:rPr>
              <w:t>3.3</w:t>
            </w:r>
            <w:r w:rsidR="00C04261">
              <w:rPr>
                <w:rFonts w:eastAsiaTheme="minorEastAsia"/>
                <w:noProof/>
                <w:sz w:val="22"/>
                <w:lang w:eastAsia="nl-NL"/>
              </w:rPr>
              <w:tab/>
            </w:r>
            <w:r w:rsidR="00C04261" w:rsidRPr="009A4066">
              <w:rPr>
                <w:rStyle w:val="Hyperlink"/>
                <w:noProof/>
                <w:lang w:eastAsia="nl-NL"/>
              </w:rPr>
              <w:t>Programmeerfouten</w:t>
            </w:r>
            <w:r w:rsidR="00C04261">
              <w:rPr>
                <w:noProof/>
                <w:webHidden/>
              </w:rPr>
              <w:tab/>
            </w:r>
            <w:r w:rsidR="00C04261">
              <w:rPr>
                <w:noProof/>
                <w:webHidden/>
              </w:rPr>
              <w:fldChar w:fldCharType="begin"/>
            </w:r>
            <w:r w:rsidR="00C04261">
              <w:rPr>
                <w:noProof/>
                <w:webHidden/>
              </w:rPr>
              <w:instrText xml:space="preserve"> PAGEREF _Toc492989508 \h </w:instrText>
            </w:r>
            <w:r w:rsidR="00C04261">
              <w:rPr>
                <w:noProof/>
                <w:webHidden/>
              </w:rPr>
            </w:r>
            <w:r w:rsidR="00C04261">
              <w:rPr>
                <w:noProof/>
                <w:webHidden/>
              </w:rPr>
              <w:fldChar w:fldCharType="separate"/>
            </w:r>
            <w:r w:rsidR="005713E4">
              <w:rPr>
                <w:noProof/>
                <w:webHidden/>
              </w:rPr>
              <w:t>8</w:t>
            </w:r>
            <w:r w:rsidR="00C04261">
              <w:rPr>
                <w:noProof/>
                <w:webHidden/>
              </w:rPr>
              <w:fldChar w:fldCharType="end"/>
            </w:r>
          </w:hyperlink>
        </w:p>
        <w:p w14:paraId="473A6D2E" w14:textId="77777777" w:rsidR="00C04261" w:rsidRDefault="007506D3">
          <w:pPr>
            <w:pStyle w:val="Inhopg3"/>
            <w:rPr>
              <w:rFonts w:eastAsiaTheme="minorEastAsia"/>
              <w:i w:val="0"/>
              <w:noProof/>
              <w:sz w:val="22"/>
              <w:lang w:eastAsia="nl-NL"/>
            </w:rPr>
          </w:pPr>
          <w:hyperlink w:anchor="_Toc492989509" w:history="1">
            <w:r w:rsidR="00C04261" w:rsidRPr="009A4066">
              <w:rPr>
                <w:rStyle w:val="Hyperlink"/>
                <w:noProof/>
                <w:lang w:eastAsia="nl-NL"/>
              </w:rPr>
              <w:t>3.3.1</w:t>
            </w:r>
            <w:r w:rsidR="00C04261">
              <w:rPr>
                <w:rFonts w:eastAsiaTheme="minorEastAsia"/>
                <w:i w:val="0"/>
                <w:noProof/>
                <w:sz w:val="22"/>
                <w:lang w:eastAsia="nl-NL"/>
              </w:rPr>
              <w:tab/>
            </w:r>
            <w:r w:rsidR="00C04261" w:rsidRPr="009A4066">
              <w:rPr>
                <w:rStyle w:val="Hyperlink"/>
                <w:noProof/>
                <w:lang w:eastAsia="nl-NL"/>
              </w:rPr>
              <w:t>Voorbeeld van een programmeerfout</w:t>
            </w:r>
            <w:r w:rsidR="00C04261">
              <w:rPr>
                <w:noProof/>
                <w:webHidden/>
              </w:rPr>
              <w:tab/>
            </w:r>
            <w:r w:rsidR="00C04261">
              <w:rPr>
                <w:noProof/>
                <w:webHidden/>
              </w:rPr>
              <w:fldChar w:fldCharType="begin"/>
            </w:r>
            <w:r w:rsidR="00C04261">
              <w:rPr>
                <w:noProof/>
                <w:webHidden/>
              </w:rPr>
              <w:instrText xml:space="preserve"> PAGEREF _Toc492989509 \h </w:instrText>
            </w:r>
            <w:r w:rsidR="00C04261">
              <w:rPr>
                <w:noProof/>
                <w:webHidden/>
              </w:rPr>
            </w:r>
            <w:r w:rsidR="00C04261">
              <w:rPr>
                <w:noProof/>
                <w:webHidden/>
              </w:rPr>
              <w:fldChar w:fldCharType="separate"/>
            </w:r>
            <w:r w:rsidR="005713E4">
              <w:rPr>
                <w:noProof/>
                <w:webHidden/>
              </w:rPr>
              <w:t>9</w:t>
            </w:r>
            <w:r w:rsidR="00C04261">
              <w:rPr>
                <w:noProof/>
                <w:webHidden/>
              </w:rPr>
              <w:fldChar w:fldCharType="end"/>
            </w:r>
          </w:hyperlink>
        </w:p>
        <w:p w14:paraId="277B5A40" w14:textId="77777777" w:rsidR="00C04261" w:rsidRDefault="007506D3">
          <w:pPr>
            <w:pStyle w:val="Inhopg2"/>
            <w:rPr>
              <w:rFonts w:eastAsiaTheme="minorEastAsia"/>
              <w:noProof/>
              <w:sz w:val="22"/>
              <w:lang w:eastAsia="nl-NL"/>
            </w:rPr>
          </w:pPr>
          <w:hyperlink w:anchor="_Toc492989510" w:history="1">
            <w:r w:rsidR="00C04261" w:rsidRPr="009A4066">
              <w:rPr>
                <w:rStyle w:val="Hyperlink"/>
                <w:noProof/>
              </w:rPr>
              <w:t>3.4</w:t>
            </w:r>
            <w:r w:rsidR="00C04261">
              <w:rPr>
                <w:rFonts w:eastAsiaTheme="minorEastAsia"/>
                <w:noProof/>
                <w:sz w:val="22"/>
                <w:lang w:eastAsia="nl-NL"/>
              </w:rPr>
              <w:tab/>
            </w:r>
            <w:r w:rsidR="00C04261" w:rsidRPr="009A4066">
              <w:rPr>
                <w:rStyle w:val="Hyperlink"/>
                <w:rFonts w:eastAsia="Times New Roman"/>
                <w:noProof/>
                <w:lang w:eastAsia="nl-NL"/>
              </w:rPr>
              <w:t>Debuggen</w:t>
            </w:r>
            <w:r w:rsidR="00C04261">
              <w:rPr>
                <w:noProof/>
                <w:webHidden/>
              </w:rPr>
              <w:tab/>
            </w:r>
            <w:r w:rsidR="00C04261">
              <w:rPr>
                <w:noProof/>
                <w:webHidden/>
              </w:rPr>
              <w:fldChar w:fldCharType="begin"/>
            </w:r>
            <w:r w:rsidR="00C04261">
              <w:rPr>
                <w:noProof/>
                <w:webHidden/>
              </w:rPr>
              <w:instrText xml:space="preserve"> PAGEREF _Toc492989510 \h </w:instrText>
            </w:r>
            <w:r w:rsidR="00C04261">
              <w:rPr>
                <w:noProof/>
                <w:webHidden/>
              </w:rPr>
            </w:r>
            <w:r w:rsidR="00C04261">
              <w:rPr>
                <w:noProof/>
                <w:webHidden/>
              </w:rPr>
              <w:fldChar w:fldCharType="separate"/>
            </w:r>
            <w:r w:rsidR="005713E4">
              <w:rPr>
                <w:noProof/>
                <w:webHidden/>
              </w:rPr>
              <w:t>9</w:t>
            </w:r>
            <w:r w:rsidR="00C04261">
              <w:rPr>
                <w:noProof/>
                <w:webHidden/>
              </w:rPr>
              <w:fldChar w:fldCharType="end"/>
            </w:r>
          </w:hyperlink>
        </w:p>
        <w:p w14:paraId="4242093D" w14:textId="77777777" w:rsidR="00C04261" w:rsidRDefault="007506D3">
          <w:pPr>
            <w:pStyle w:val="Inhopg3"/>
            <w:rPr>
              <w:rFonts w:eastAsiaTheme="minorEastAsia"/>
              <w:i w:val="0"/>
              <w:noProof/>
              <w:sz w:val="22"/>
              <w:lang w:eastAsia="nl-NL"/>
            </w:rPr>
          </w:pPr>
          <w:hyperlink w:anchor="_Toc492989511" w:history="1">
            <w:r w:rsidR="00C04261" w:rsidRPr="009A4066">
              <w:rPr>
                <w:rStyle w:val="Hyperlink"/>
                <w:rFonts w:eastAsia="Times New Roman"/>
                <w:noProof/>
                <w:lang w:eastAsia="nl-NL"/>
              </w:rPr>
              <w:t>3.4.1</w:t>
            </w:r>
            <w:r w:rsidR="00C04261">
              <w:rPr>
                <w:rFonts w:eastAsiaTheme="minorEastAsia"/>
                <w:i w:val="0"/>
                <w:noProof/>
                <w:sz w:val="22"/>
                <w:lang w:eastAsia="nl-NL"/>
              </w:rPr>
              <w:tab/>
            </w:r>
            <w:r w:rsidR="00C04261" w:rsidRPr="009A4066">
              <w:rPr>
                <w:rStyle w:val="Hyperlink"/>
                <w:rFonts w:eastAsia="Times New Roman"/>
                <w:noProof/>
                <w:lang w:eastAsia="nl-NL"/>
              </w:rPr>
              <w:t>Breakpoints</w:t>
            </w:r>
            <w:r w:rsidR="00C04261">
              <w:rPr>
                <w:noProof/>
                <w:webHidden/>
              </w:rPr>
              <w:tab/>
            </w:r>
            <w:r w:rsidR="00C04261">
              <w:rPr>
                <w:noProof/>
                <w:webHidden/>
              </w:rPr>
              <w:fldChar w:fldCharType="begin"/>
            </w:r>
            <w:r w:rsidR="00C04261">
              <w:rPr>
                <w:noProof/>
                <w:webHidden/>
              </w:rPr>
              <w:instrText xml:space="preserve"> PAGEREF _Toc492989511 \h </w:instrText>
            </w:r>
            <w:r w:rsidR="00C04261">
              <w:rPr>
                <w:noProof/>
                <w:webHidden/>
              </w:rPr>
            </w:r>
            <w:r w:rsidR="00C04261">
              <w:rPr>
                <w:noProof/>
                <w:webHidden/>
              </w:rPr>
              <w:fldChar w:fldCharType="separate"/>
            </w:r>
            <w:r w:rsidR="005713E4">
              <w:rPr>
                <w:noProof/>
                <w:webHidden/>
              </w:rPr>
              <w:t>9</w:t>
            </w:r>
            <w:r w:rsidR="00C04261">
              <w:rPr>
                <w:noProof/>
                <w:webHidden/>
              </w:rPr>
              <w:fldChar w:fldCharType="end"/>
            </w:r>
          </w:hyperlink>
        </w:p>
        <w:p w14:paraId="7A6947A4" w14:textId="77777777" w:rsidR="00C04261" w:rsidRDefault="007506D3">
          <w:pPr>
            <w:pStyle w:val="Inhopg3"/>
            <w:rPr>
              <w:rFonts w:eastAsiaTheme="minorEastAsia"/>
              <w:i w:val="0"/>
              <w:noProof/>
              <w:sz w:val="22"/>
              <w:lang w:eastAsia="nl-NL"/>
            </w:rPr>
          </w:pPr>
          <w:hyperlink w:anchor="_Toc492989512" w:history="1">
            <w:r w:rsidR="00C04261" w:rsidRPr="009A4066">
              <w:rPr>
                <w:rStyle w:val="Hyperlink"/>
                <w:noProof/>
              </w:rPr>
              <w:t>3.4.2</w:t>
            </w:r>
            <w:r w:rsidR="00C04261">
              <w:rPr>
                <w:rFonts w:eastAsiaTheme="minorEastAsia"/>
                <w:i w:val="0"/>
                <w:noProof/>
                <w:sz w:val="22"/>
                <w:lang w:eastAsia="nl-NL"/>
              </w:rPr>
              <w:tab/>
            </w:r>
            <w:r w:rsidR="00C04261" w:rsidRPr="009A4066">
              <w:rPr>
                <w:rStyle w:val="Hyperlink"/>
                <w:noProof/>
              </w:rPr>
              <w:t>Voorbeeld</w:t>
            </w:r>
            <w:r w:rsidR="00C04261">
              <w:rPr>
                <w:noProof/>
                <w:webHidden/>
              </w:rPr>
              <w:tab/>
            </w:r>
            <w:r w:rsidR="00C04261">
              <w:rPr>
                <w:noProof/>
                <w:webHidden/>
              </w:rPr>
              <w:fldChar w:fldCharType="begin"/>
            </w:r>
            <w:r w:rsidR="00C04261">
              <w:rPr>
                <w:noProof/>
                <w:webHidden/>
              </w:rPr>
              <w:instrText xml:space="preserve"> PAGEREF _Toc492989512 \h </w:instrText>
            </w:r>
            <w:r w:rsidR="00C04261">
              <w:rPr>
                <w:noProof/>
                <w:webHidden/>
              </w:rPr>
            </w:r>
            <w:r w:rsidR="00C04261">
              <w:rPr>
                <w:noProof/>
                <w:webHidden/>
              </w:rPr>
              <w:fldChar w:fldCharType="separate"/>
            </w:r>
            <w:r w:rsidR="005713E4">
              <w:rPr>
                <w:noProof/>
                <w:webHidden/>
              </w:rPr>
              <w:t>9</w:t>
            </w:r>
            <w:r w:rsidR="00C04261">
              <w:rPr>
                <w:noProof/>
                <w:webHidden/>
              </w:rPr>
              <w:fldChar w:fldCharType="end"/>
            </w:r>
          </w:hyperlink>
        </w:p>
        <w:p w14:paraId="33EE60A8" w14:textId="77777777" w:rsidR="00C04261" w:rsidRDefault="007506D3">
          <w:pPr>
            <w:pStyle w:val="Inhopg2"/>
            <w:rPr>
              <w:rFonts w:eastAsiaTheme="minorEastAsia"/>
              <w:noProof/>
              <w:sz w:val="22"/>
              <w:lang w:eastAsia="nl-NL"/>
            </w:rPr>
          </w:pPr>
          <w:hyperlink w:anchor="_Toc492989513" w:history="1">
            <w:r w:rsidR="00C04261" w:rsidRPr="009A4066">
              <w:rPr>
                <w:rStyle w:val="Hyperlink"/>
                <w:noProof/>
              </w:rPr>
              <w:t>3.5</w:t>
            </w:r>
            <w:r w:rsidR="00C04261">
              <w:rPr>
                <w:rFonts w:eastAsiaTheme="minorEastAsia"/>
                <w:noProof/>
                <w:sz w:val="22"/>
                <w:lang w:eastAsia="nl-NL"/>
              </w:rPr>
              <w:tab/>
            </w:r>
            <w:r w:rsidR="00C04261" w:rsidRPr="009A4066">
              <w:rPr>
                <w:rStyle w:val="Hyperlink"/>
                <w:rFonts w:eastAsia="Times New Roman"/>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13 \h </w:instrText>
            </w:r>
            <w:r w:rsidR="00C04261">
              <w:rPr>
                <w:noProof/>
                <w:webHidden/>
              </w:rPr>
            </w:r>
            <w:r w:rsidR="00C04261">
              <w:rPr>
                <w:noProof/>
                <w:webHidden/>
              </w:rPr>
              <w:fldChar w:fldCharType="separate"/>
            </w:r>
            <w:r w:rsidR="005713E4">
              <w:rPr>
                <w:noProof/>
                <w:webHidden/>
              </w:rPr>
              <w:t>13</w:t>
            </w:r>
            <w:r w:rsidR="00C04261">
              <w:rPr>
                <w:noProof/>
                <w:webHidden/>
              </w:rPr>
              <w:fldChar w:fldCharType="end"/>
            </w:r>
          </w:hyperlink>
        </w:p>
        <w:p w14:paraId="5AFECD18" w14:textId="77777777" w:rsidR="00C04261" w:rsidRDefault="007506D3">
          <w:pPr>
            <w:pStyle w:val="Inhopg2"/>
            <w:rPr>
              <w:rFonts w:eastAsiaTheme="minorEastAsia"/>
              <w:noProof/>
              <w:sz w:val="22"/>
              <w:lang w:eastAsia="nl-NL"/>
            </w:rPr>
          </w:pPr>
          <w:hyperlink w:anchor="_Toc492989514" w:history="1">
            <w:r w:rsidR="00C04261" w:rsidRPr="009A4066">
              <w:rPr>
                <w:rStyle w:val="Hyperlink"/>
                <w:noProof/>
              </w:rPr>
              <w:t>3.6</w:t>
            </w:r>
            <w:r w:rsidR="00C04261">
              <w:rPr>
                <w:rFonts w:eastAsiaTheme="minorEastAsia"/>
                <w:noProof/>
                <w:sz w:val="22"/>
                <w:lang w:eastAsia="nl-NL"/>
              </w:rPr>
              <w:tab/>
            </w:r>
            <w:r w:rsidR="00C04261" w:rsidRPr="009A4066">
              <w:rPr>
                <w:rStyle w:val="Hyperlink"/>
                <w:noProof/>
                <w:lang w:eastAsia="nl-NL"/>
              </w:rPr>
              <w:t>Antwoorden</w:t>
            </w:r>
            <w:r w:rsidR="00C04261">
              <w:rPr>
                <w:noProof/>
                <w:webHidden/>
              </w:rPr>
              <w:tab/>
            </w:r>
            <w:r w:rsidR="00C04261">
              <w:rPr>
                <w:noProof/>
                <w:webHidden/>
              </w:rPr>
              <w:fldChar w:fldCharType="begin"/>
            </w:r>
            <w:r w:rsidR="00C04261">
              <w:rPr>
                <w:noProof/>
                <w:webHidden/>
              </w:rPr>
              <w:instrText xml:space="preserve"> PAGEREF _Toc492989514 \h </w:instrText>
            </w:r>
            <w:r w:rsidR="00C04261">
              <w:rPr>
                <w:noProof/>
                <w:webHidden/>
              </w:rPr>
            </w:r>
            <w:r w:rsidR="00C04261">
              <w:rPr>
                <w:noProof/>
                <w:webHidden/>
              </w:rPr>
              <w:fldChar w:fldCharType="separate"/>
            </w:r>
            <w:r w:rsidR="005713E4">
              <w:rPr>
                <w:noProof/>
                <w:webHidden/>
              </w:rPr>
              <w:t>14</w:t>
            </w:r>
            <w:r w:rsidR="00C04261">
              <w:rPr>
                <w:noProof/>
                <w:webHidden/>
              </w:rPr>
              <w:fldChar w:fldCharType="end"/>
            </w:r>
          </w:hyperlink>
        </w:p>
        <w:p w14:paraId="7C0EF72B" w14:textId="77777777" w:rsidR="00C04261" w:rsidRDefault="007506D3">
          <w:pPr>
            <w:pStyle w:val="Inhopg1"/>
            <w:rPr>
              <w:rFonts w:eastAsiaTheme="minorEastAsia"/>
              <w:b w:val="0"/>
              <w:noProof/>
              <w:lang w:eastAsia="nl-NL"/>
            </w:rPr>
          </w:pPr>
          <w:hyperlink w:anchor="_Toc492989515" w:history="1">
            <w:r w:rsidR="00C04261" w:rsidRPr="009A4066">
              <w:rPr>
                <w:rStyle w:val="Hyperlink"/>
                <w:rFonts w:eastAsia="Times New Roman"/>
                <w:noProof/>
                <w:lang w:eastAsia="nl-NL"/>
              </w:rPr>
              <w:t>4</w:t>
            </w:r>
            <w:r w:rsidR="00C04261">
              <w:rPr>
                <w:rFonts w:eastAsiaTheme="minorEastAsia"/>
                <w:b w:val="0"/>
                <w:noProof/>
                <w:lang w:eastAsia="nl-NL"/>
              </w:rPr>
              <w:tab/>
            </w:r>
            <w:r w:rsidR="00C04261" w:rsidRPr="009A4066">
              <w:rPr>
                <w:rStyle w:val="Hyperlink"/>
                <w:rFonts w:eastAsia="Times New Roman"/>
                <w:noProof/>
                <w:lang w:eastAsia="nl-NL"/>
              </w:rPr>
              <w:t>Standaard Matlab functies</w:t>
            </w:r>
            <w:r w:rsidR="00C04261">
              <w:rPr>
                <w:noProof/>
                <w:webHidden/>
              </w:rPr>
              <w:tab/>
            </w:r>
            <w:r w:rsidR="00C04261">
              <w:rPr>
                <w:noProof/>
                <w:webHidden/>
              </w:rPr>
              <w:fldChar w:fldCharType="begin"/>
            </w:r>
            <w:r w:rsidR="00C04261">
              <w:rPr>
                <w:noProof/>
                <w:webHidden/>
              </w:rPr>
              <w:instrText xml:space="preserve"> PAGEREF _Toc492989515 \h </w:instrText>
            </w:r>
            <w:r w:rsidR="00C04261">
              <w:rPr>
                <w:noProof/>
                <w:webHidden/>
              </w:rPr>
            </w:r>
            <w:r w:rsidR="00C04261">
              <w:rPr>
                <w:noProof/>
                <w:webHidden/>
              </w:rPr>
              <w:fldChar w:fldCharType="separate"/>
            </w:r>
            <w:r w:rsidR="005713E4">
              <w:rPr>
                <w:noProof/>
                <w:webHidden/>
              </w:rPr>
              <w:t>15</w:t>
            </w:r>
            <w:r w:rsidR="00C04261">
              <w:rPr>
                <w:noProof/>
                <w:webHidden/>
              </w:rPr>
              <w:fldChar w:fldCharType="end"/>
            </w:r>
          </w:hyperlink>
        </w:p>
        <w:p w14:paraId="652D2A93" w14:textId="77777777" w:rsidR="00C04261" w:rsidRDefault="007506D3">
          <w:pPr>
            <w:pStyle w:val="Inhopg2"/>
            <w:rPr>
              <w:rFonts w:eastAsiaTheme="minorEastAsia"/>
              <w:noProof/>
              <w:sz w:val="22"/>
              <w:lang w:eastAsia="nl-NL"/>
            </w:rPr>
          </w:pPr>
          <w:hyperlink w:anchor="_Toc492989516" w:history="1">
            <w:r w:rsidR="00C04261" w:rsidRPr="009A4066">
              <w:rPr>
                <w:rStyle w:val="Hyperlink"/>
                <w:noProof/>
              </w:rPr>
              <w:t>4.1</w:t>
            </w:r>
            <w:r w:rsidR="00C04261">
              <w:rPr>
                <w:rFonts w:eastAsiaTheme="minorEastAsia"/>
                <w:noProof/>
                <w:sz w:val="22"/>
                <w:lang w:eastAsia="nl-NL"/>
              </w:rPr>
              <w:tab/>
            </w:r>
            <w:r w:rsidR="00C04261" w:rsidRPr="009A4066">
              <w:rPr>
                <w:rStyle w:val="Hyperlink"/>
                <w:noProof/>
              </w:rPr>
              <w:t>Wat is een functie?</w:t>
            </w:r>
            <w:r w:rsidR="00C04261">
              <w:rPr>
                <w:noProof/>
                <w:webHidden/>
              </w:rPr>
              <w:tab/>
            </w:r>
            <w:r w:rsidR="00C04261">
              <w:rPr>
                <w:noProof/>
                <w:webHidden/>
              </w:rPr>
              <w:fldChar w:fldCharType="begin"/>
            </w:r>
            <w:r w:rsidR="00C04261">
              <w:rPr>
                <w:noProof/>
                <w:webHidden/>
              </w:rPr>
              <w:instrText xml:space="preserve"> PAGEREF _Toc492989516 \h </w:instrText>
            </w:r>
            <w:r w:rsidR="00C04261">
              <w:rPr>
                <w:noProof/>
                <w:webHidden/>
              </w:rPr>
            </w:r>
            <w:r w:rsidR="00C04261">
              <w:rPr>
                <w:noProof/>
                <w:webHidden/>
              </w:rPr>
              <w:fldChar w:fldCharType="separate"/>
            </w:r>
            <w:r w:rsidR="005713E4">
              <w:rPr>
                <w:noProof/>
                <w:webHidden/>
              </w:rPr>
              <w:t>15</w:t>
            </w:r>
            <w:r w:rsidR="00C04261">
              <w:rPr>
                <w:noProof/>
                <w:webHidden/>
              </w:rPr>
              <w:fldChar w:fldCharType="end"/>
            </w:r>
          </w:hyperlink>
        </w:p>
        <w:p w14:paraId="10C73048" w14:textId="77777777" w:rsidR="00C04261" w:rsidRDefault="007506D3">
          <w:pPr>
            <w:pStyle w:val="Inhopg2"/>
            <w:rPr>
              <w:rFonts w:eastAsiaTheme="minorEastAsia"/>
              <w:noProof/>
              <w:sz w:val="22"/>
              <w:lang w:eastAsia="nl-NL"/>
            </w:rPr>
          </w:pPr>
          <w:hyperlink w:anchor="_Toc492989517" w:history="1">
            <w:r w:rsidR="00C04261" w:rsidRPr="009A4066">
              <w:rPr>
                <w:rStyle w:val="Hyperlink"/>
                <w:noProof/>
              </w:rPr>
              <w:t>4.2</w:t>
            </w:r>
            <w:r w:rsidR="00C04261">
              <w:rPr>
                <w:rFonts w:eastAsiaTheme="minorEastAsia"/>
                <w:noProof/>
                <w:sz w:val="22"/>
                <w:lang w:eastAsia="nl-NL"/>
              </w:rPr>
              <w:tab/>
            </w:r>
            <w:r w:rsidR="00C04261" w:rsidRPr="009A4066">
              <w:rPr>
                <w:rStyle w:val="Hyperlink"/>
                <w:noProof/>
              </w:rPr>
              <w:t>Het aanroepen van een functie</w:t>
            </w:r>
            <w:r w:rsidR="00C04261">
              <w:rPr>
                <w:noProof/>
                <w:webHidden/>
              </w:rPr>
              <w:tab/>
            </w:r>
            <w:r w:rsidR="00C04261">
              <w:rPr>
                <w:noProof/>
                <w:webHidden/>
              </w:rPr>
              <w:fldChar w:fldCharType="begin"/>
            </w:r>
            <w:r w:rsidR="00C04261">
              <w:rPr>
                <w:noProof/>
                <w:webHidden/>
              </w:rPr>
              <w:instrText xml:space="preserve"> PAGEREF _Toc492989517 \h </w:instrText>
            </w:r>
            <w:r w:rsidR="00C04261">
              <w:rPr>
                <w:noProof/>
                <w:webHidden/>
              </w:rPr>
            </w:r>
            <w:r w:rsidR="00C04261">
              <w:rPr>
                <w:noProof/>
                <w:webHidden/>
              </w:rPr>
              <w:fldChar w:fldCharType="separate"/>
            </w:r>
            <w:r w:rsidR="005713E4">
              <w:rPr>
                <w:noProof/>
                <w:webHidden/>
              </w:rPr>
              <w:t>16</w:t>
            </w:r>
            <w:r w:rsidR="00C04261">
              <w:rPr>
                <w:noProof/>
                <w:webHidden/>
              </w:rPr>
              <w:fldChar w:fldCharType="end"/>
            </w:r>
          </w:hyperlink>
        </w:p>
        <w:p w14:paraId="4493FCB1" w14:textId="77777777" w:rsidR="00C04261" w:rsidRDefault="007506D3">
          <w:pPr>
            <w:pStyle w:val="Inhopg3"/>
            <w:rPr>
              <w:rFonts w:eastAsiaTheme="minorEastAsia"/>
              <w:i w:val="0"/>
              <w:noProof/>
              <w:sz w:val="22"/>
              <w:lang w:eastAsia="nl-NL"/>
            </w:rPr>
          </w:pPr>
          <w:hyperlink w:anchor="_Toc492989518" w:history="1">
            <w:r w:rsidR="00C04261" w:rsidRPr="009A4066">
              <w:rPr>
                <w:rStyle w:val="Hyperlink"/>
                <w:noProof/>
              </w:rPr>
              <w:t>4.2.1</w:t>
            </w:r>
            <w:r w:rsidR="00C04261">
              <w:rPr>
                <w:rFonts w:eastAsiaTheme="minorEastAsia"/>
                <w:i w:val="0"/>
                <w:noProof/>
                <w:sz w:val="22"/>
                <w:lang w:eastAsia="nl-NL"/>
              </w:rPr>
              <w:tab/>
            </w:r>
            <w:r w:rsidR="00C04261" w:rsidRPr="009A4066">
              <w:rPr>
                <w:rStyle w:val="Hyperlink"/>
                <w:noProof/>
              </w:rPr>
              <w:t>Functies zonder input</w:t>
            </w:r>
            <w:r w:rsidR="00C04261">
              <w:rPr>
                <w:noProof/>
                <w:webHidden/>
              </w:rPr>
              <w:tab/>
            </w:r>
            <w:r w:rsidR="00C04261">
              <w:rPr>
                <w:noProof/>
                <w:webHidden/>
              </w:rPr>
              <w:fldChar w:fldCharType="begin"/>
            </w:r>
            <w:r w:rsidR="00C04261">
              <w:rPr>
                <w:noProof/>
                <w:webHidden/>
              </w:rPr>
              <w:instrText xml:space="preserve"> PAGEREF _Toc492989518 \h </w:instrText>
            </w:r>
            <w:r w:rsidR="00C04261">
              <w:rPr>
                <w:noProof/>
                <w:webHidden/>
              </w:rPr>
            </w:r>
            <w:r w:rsidR="00C04261">
              <w:rPr>
                <w:noProof/>
                <w:webHidden/>
              </w:rPr>
              <w:fldChar w:fldCharType="separate"/>
            </w:r>
            <w:r w:rsidR="005713E4">
              <w:rPr>
                <w:noProof/>
                <w:webHidden/>
              </w:rPr>
              <w:t>16</w:t>
            </w:r>
            <w:r w:rsidR="00C04261">
              <w:rPr>
                <w:noProof/>
                <w:webHidden/>
              </w:rPr>
              <w:fldChar w:fldCharType="end"/>
            </w:r>
          </w:hyperlink>
        </w:p>
        <w:p w14:paraId="7C51F787" w14:textId="77777777" w:rsidR="00C04261" w:rsidRDefault="007506D3">
          <w:pPr>
            <w:pStyle w:val="Inhopg3"/>
            <w:rPr>
              <w:rFonts w:eastAsiaTheme="minorEastAsia"/>
              <w:i w:val="0"/>
              <w:noProof/>
              <w:sz w:val="22"/>
              <w:lang w:eastAsia="nl-NL"/>
            </w:rPr>
          </w:pPr>
          <w:hyperlink w:anchor="_Toc492989519" w:history="1">
            <w:r w:rsidR="00C04261" w:rsidRPr="009A4066">
              <w:rPr>
                <w:rStyle w:val="Hyperlink"/>
                <w:noProof/>
              </w:rPr>
              <w:t>4.2.2</w:t>
            </w:r>
            <w:r w:rsidR="00C04261">
              <w:rPr>
                <w:rFonts w:eastAsiaTheme="minorEastAsia"/>
                <w:i w:val="0"/>
                <w:noProof/>
                <w:sz w:val="22"/>
                <w:lang w:eastAsia="nl-NL"/>
              </w:rPr>
              <w:tab/>
            </w:r>
            <w:r w:rsidR="00C04261" w:rsidRPr="009A4066">
              <w:rPr>
                <w:rStyle w:val="Hyperlink"/>
                <w:noProof/>
              </w:rPr>
              <w:t>Andere voorbeelden</w:t>
            </w:r>
            <w:r w:rsidR="00C04261">
              <w:rPr>
                <w:noProof/>
                <w:webHidden/>
              </w:rPr>
              <w:tab/>
            </w:r>
            <w:r w:rsidR="00C04261">
              <w:rPr>
                <w:noProof/>
                <w:webHidden/>
              </w:rPr>
              <w:fldChar w:fldCharType="begin"/>
            </w:r>
            <w:r w:rsidR="00C04261">
              <w:rPr>
                <w:noProof/>
                <w:webHidden/>
              </w:rPr>
              <w:instrText xml:space="preserve"> PAGEREF _Toc492989519 \h </w:instrText>
            </w:r>
            <w:r w:rsidR="00C04261">
              <w:rPr>
                <w:noProof/>
                <w:webHidden/>
              </w:rPr>
            </w:r>
            <w:r w:rsidR="00C04261">
              <w:rPr>
                <w:noProof/>
                <w:webHidden/>
              </w:rPr>
              <w:fldChar w:fldCharType="separate"/>
            </w:r>
            <w:r w:rsidR="005713E4">
              <w:rPr>
                <w:noProof/>
                <w:webHidden/>
              </w:rPr>
              <w:t>16</w:t>
            </w:r>
            <w:r w:rsidR="00C04261">
              <w:rPr>
                <w:noProof/>
                <w:webHidden/>
              </w:rPr>
              <w:fldChar w:fldCharType="end"/>
            </w:r>
          </w:hyperlink>
        </w:p>
        <w:p w14:paraId="6F91DF17" w14:textId="77777777" w:rsidR="00C04261" w:rsidRDefault="007506D3">
          <w:pPr>
            <w:pStyle w:val="Inhopg2"/>
            <w:rPr>
              <w:rFonts w:eastAsiaTheme="minorEastAsia"/>
              <w:noProof/>
              <w:sz w:val="22"/>
              <w:lang w:eastAsia="nl-NL"/>
            </w:rPr>
          </w:pPr>
          <w:hyperlink w:anchor="_Toc492989520" w:history="1">
            <w:r w:rsidR="00C04261" w:rsidRPr="009A4066">
              <w:rPr>
                <w:rStyle w:val="Hyperlink"/>
                <w:noProof/>
              </w:rPr>
              <w:t>4.3</w:t>
            </w:r>
            <w:r w:rsidR="00C04261">
              <w:rPr>
                <w:rFonts w:eastAsiaTheme="minorEastAsia"/>
                <w:noProof/>
                <w:sz w:val="22"/>
                <w:lang w:eastAsia="nl-NL"/>
              </w:rPr>
              <w:tab/>
            </w:r>
            <w:r w:rsidR="00C04261" w:rsidRPr="009A4066">
              <w:rPr>
                <w:rStyle w:val="Hyperlink"/>
                <w:noProof/>
              </w:rPr>
              <w:t>Het vinden van standaardfuncties</w:t>
            </w:r>
            <w:r w:rsidR="00C04261">
              <w:rPr>
                <w:noProof/>
                <w:webHidden/>
              </w:rPr>
              <w:tab/>
            </w:r>
            <w:r w:rsidR="00C04261">
              <w:rPr>
                <w:noProof/>
                <w:webHidden/>
              </w:rPr>
              <w:fldChar w:fldCharType="begin"/>
            </w:r>
            <w:r w:rsidR="00C04261">
              <w:rPr>
                <w:noProof/>
                <w:webHidden/>
              </w:rPr>
              <w:instrText xml:space="preserve"> PAGEREF _Toc492989520 \h </w:instrText>
            </w:r>
            <w:r w:rsidR="00C04261">
              <w:rPr>
                <w:noProof/>
                <w:webHidden/>
              </w:rPr>
            </w:r>
            <w:r w:rsidR="00C04261">
              <w:rPr>
                <w:noProof/>
                <w:webHidden/>
              </w:rPr>
              <w:fldChar w:fldCharType="separate"/>
            </w:r>
            <w:r w:rsidR="005713E4">
              <w:rPr>
                <w:noProof/>
                <w:webHidden/>
              </w:rPr>
              <w:t>18</w:t>
            </w:r>
            <w:r w:rsidR="00C04261">
              <w:rPr>
                <w:noProof/>
                <w:webHidden/>
              </w:rPr>
              <w:fldChar w:fldCharType="end"/>
            </w:r>
          </w:hyperlink>
        </w:p>
        <w:p w14:paraId="4A2868AB" w14:textId="77777777" w:rsidR="00C04261" w:rsidRDefault="007506D3">
          <w:pPr>
            <w:pStyle w:val="Inhopg2"/>
            <w:rPr>
              <w:rFonts w:eastAsiaTheme="minorEastAsia"/>
              <w:noProof/>
              <w:sz w:val="22"/>
              <w:lang w:eastAsia="nl-NL"/>
            </w:rPr>
          </w:pPr>
          <w:hyperlink w:anchor="_Toc492989521" w:history="1">
            <w:r w:rsidR="00C04261" w:rsidRPr="009A4066">
              <w:rPr>
                <w:rStyle w:val="Hyperlink"/>
                <w:noProof/>
              </w:rPr>
              <w:t>4.4</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21 \h </w:instrText>
            </w:r>
            <w:r w:rsidR="00C04261">
              <w:rPr>
                <w:noProof/>
                <w:webHidden/>
              </w:rPr>
            </w:r>
            <w:r w:rsidR="00C04261">
              <w:rPr>
                <w:noProof/>
                <w:webHidden/>
              </w:rPr>
              <w:fldChar w:fldCharType="separate"/>
            </w:r>
            <w:r w:rsidR="005713E4">
              <w:rPr>
                <w:noProof/>
                <w:webHidden/>
              </w:rPr>
              <w:t>19</w:t>
            </w:r>
            <w:r w:rsidR="00C04261">
              <w:rPr>
                <w:noProof/>
                <w:webHidden/>
              </w:rPr>
              <w:fldChar w:fldCharType="end"/>
            </w:r>
          </w:hyperlink>
        </w:p>
        <w:p w14:paraId="0B4456F2" w14:textId="77777777" w:rsidR="00C04261" w:rsidRDefault="007506D3">
          <w:pPr>
            <w:pStyle w:val="Inhopg2"/>
            <w:rPr>
              <w:rFonts w:eastAsiaTheme="minorEastAsia"/>
              <w:noProof/>
              <w:sz w:val="22"/>
              <w:lang w:eastAsia="nl-NL"/>
            </w:rPr>
          </w:pPr>
          <w:hyperlink w:anchor="_Toc492989522" w:history="1">
            <w:r w:rsidR="00C04261" w:rsidRPr="009A4066">
              <w:rPr>
                <w:rStyle w:val="Hyperlink"/>
                <w:noProof/>
              </w:rPr>
              <w:t>4.5</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22 \h </w:instrText>
            </w:r>
            <w:r w:rsidR="00C04261">
              <w:rPr>
                <w:noProof/>
                <w:webHidden/>
              </w:rPr>
            </w:r>
            <w:r w:rsidR="00C04261">
              <w:rPr>
                <w:noProof/>
                <w:webHidden/>
              </w:rPr>
              <w:fldChar w:fldCharType="separate"/>
            </w:r>
            <w:r w:rsidR="005713E4">
              <w:rPr>
                <w:noProof/>
                <w:webHidden/>
              </w:rPr>
              <w:t>20</w:t>
            </w:r>
            <w:r w:rsidR="00C04261">
              <w:rPr>
                <w:noProof/>
                <w:webHidden/>
              </w:rPr>
              <w:fldChar w:fldCharType="end"/>
            </w:r>
          </w:hyperlink>
        </w:p>
        <w:p w14:paraId="57C827D4" w14:textId="77777777" w:rsidR="00C04261" w:rsidRDefault="007506D3">
          <w:pPr>
            <w:pStyle w:val="Inhopg1"/>
            <w:rPr>
              <w:rFonts w:eastAsiaTheme="minorEastAsia"/>
              <w:b w:val="0"/>
              <w:noProof/>
              <w:lang w:eastAsia="nl-NL"/>
            </w:rPr>
          </w:pPr>
          <w:hyperlink w:anchor="_Toc492989523" w:history="1">
            <w:r w:rsidR="00C04261" w:rsidRPr="009A4066">
              <w:rPr>
                <w:rStyle w:val="Hyperlink"/>
                <w:noProof/>
              </w:rPr>
              <w:t>5</w:t>
            </w:r>
            <w:r w:rsidR="00C04261">
              <w:rPr>
                <w:rFonts w:eastAsiaTheme="minorEastAsia"/>
                <w:b w:val="0"/>
                <w:noProof/>
                <w:lang w:eastAsia="nl-NL"/>
              </w:rPr>
              <w:tab/>
            </w:r>
            <w:r w:rsidR="00C04261" w:rsidRPr="009A4066">
              <w:rPr>
                <w:rStyle w:val="Hyperlink"/>
                <w:noProof/>
              </w:rPr>
              <w:t>Meer over functies en zelf een functie schrijven</w:t>
            </w:r>
            <w:r w:rsidR="00C04261">
              <w:rPr>
                <w:noProof/>
                <w:webHidden/>
              </w:rPr>
              <w:tab/>
            </w:r>
            <w:r w:rsidR="00C04261">
              <w:rPr>
                <w:noProof/>
                <w:webHidden/>
              </w:rPr>
              <w:fldChar w:fldCharType="begin"/>
            </w:r>
            <w:r w:rsidR="00C04261">
              <w:rPr>
                <w:noProof/>
                <w:webHidden/>
              </w:rPr>
              <w:instrText xml:space="preserve"> PAGEREF _Toc492989523 \h </w:instrText>
            </w:r>
            <w:r w:rsidR="00C04261">
              <w:rPr>
                <w:noProof/>
                <w:webHidden/>
              </w:rPr>
            </w:r>
            <w:r w:rsidR="00C04261">
              <w:rPr>
                <w:noProof/>
                <w:webHidden/>
              </w:rPr>
              <w:fldChar w:fldCharType="separate"/>
            </w:r>
            <w:r w:rsidR="005713E4">
              <w:rPr>
                <w:noProof/>
                <w:webHidden/>
              </w:rPr>
              <w:t>21</w:t>
            </w:r>
            <w:r w:rsidR="00C04261">
              <w:rPr>
                <w:noProof/>
                <w:webHidden/>
              </w:rPr>
              <w:fldChar w:fldCharType="end"/>
            </w:r>
          </w:hyperlink>
        </w:p>
        <w:p w14:paraId="34ACC669" w14:textId="77777777" w:rsidR="00C04261" w:rsidRDefault="007506D3">
          <w:pPr>
            <w:pStyle w:val="Inhopg2"/>
            <w:rPr>
              <w:rFonts w:eastAsiaTheme="minorEastAsia"/>
              <w:noProof/>
              <w:sz w:val="22"/>
              <w:lang w:eastAsia="nl-NL"/>
            </w:rPr>
          </w:pPr>
          <w:hyperlink w:anchor="_Toc492989524" w:history="1">
            <w:r w:rsidR="00C04261" w:rsidRPr="009A4066">
              <w:rPr>
                <w:rStyle w:val="Hyperlink"/>
                <w:noProof/>
              </w:rPr>
              <w:t>5.1</w:t>
            </w:r>
            <w:r w:rsidR="00C04261">
              <w:rPr>
                <w:rFonts w:eastAsiaTheme="minorEastAsia"/>
                <w:noProof/>
                <w:sz w:val="22"/>
                <w:lang w:eastAsia="nl-NL"/>
              </w:rPr>
              <w:tab/>
            </w:r>
            <w:r w:rsidR="00C04261" w:rsidRPr="009A4066">
              <w:rPr>
                <w:rStyle w:val="Hyperlink"/>
                <w:noProof/>
              </w:rPr>
              <w:t>Inputs en outputs</w:t>
            </w:r>
            <w:r w:rsidR="00C04261">
              <w:rPr>
                <w:noProof/>
                <w:webHidden/>
              </w:rPr>
              <w:tab/>
            </w:r>
            <w:r w:rsidR="00C04261">
              <w:rPr>
                <w:noProof/>
                <w:webHidden/>
              </w:rPr>
              <w:fldChar w:fldCharType="begin"/>
            </w:r>
            <w:r w:rsidR="00C04261">
              <w:rPr>
                <w:noProof/>
                <w:webHidden/>
              </w:rPr>
              <w:instrText xml:space="preserve"> PAGEREF _Toc492989524 \h </w:instrText>
            </w:r>
            <w:r w:rsidR="00C04261">
              <w:rPr>
                <w:noProof/>
                <w:webHidden/>
              </w:rPr>
            </w:r>
            <w:r w:rsidR="00C04261">
              <w:rPr>
                <w:noProof/>
                <w:webHidden/>
              </w:rPr>
              <w:fldChar w:fldCharType="separate"/>
            </w:r>
            <w:r w:rsidR="005713E4">
              <w:rPr>
                <w:noProof/>
                <w:webHidden/>
              </w:rPr>
              <w:t>21</w:t>
            </w:r>
            <w:r w:rsidR="00C04261">
              <w:rPr>
                <w:noProof/>
                <w:webHidden/>
              </w:rPr>
              <w:fldChar w:fldCharType="end"/>
            </w:r>
          </w:hyperlink>
        </w:p>
        <w:p w14:paraId="63446E2D" w14:textId="77777777" w:rsidR="00C04261" w:rsidRDefault="007506D3">
          <w:pPr>
            <w:pStyle w:val="Inhopg2"/>
            <w:rPr>
              <w:rFonts w:eastAsiaTheme="minorEastAsia"/>
              <w:noProof/>
              <w:sz w:val="22"/>
              <w:lang w:eastAsia="nl-NL"/>
            </w:rPr>
          </w:pPr>
          <w:hyperlink w:anchor="_Toc492989525" w:history="1">
            <w:r w:rsidR="00C04261" w:rsidRPr="009A4066">
              <w:rPr>
                <w:rStyle w:val="Hyperlink"/>
                <w:noProof/>
              </w:rPr>
              <w:t>5.2</w:t>
            </w:r>
            <w:r w:rsidR="00C04261">
              <w:rPr>
                <w:rFonts w:eastAsiaTheme="minorEastAsia"/>
                <w:noProof/>
                <w:sz w:val="22"/>
                <w:lang w:eastAsia="nl-NL"/>
              </w:rPr>
              <w:tab/>
            </w:r>
            <w:r w:rsidR="00C04261" w:rsidRPr="009A4066">
              <w:rPr>
                <w:rStyle w:val="Hyperlink"/>
                <w:noProof/>
              </w:rPr>
              <w:t>Hoe zoek je hulp bij het gebruik van functies?</w:t>
            </w:r>
            <w:r w:rsidR="00C04261">
              <w:rPr>
                <w:noProof/>
                <w:webHidden/>
              </w:rPr>
              <w:tab/>
            </w:r>
            <w:r w:rsidR="00C04261">
              <w:rPr>
                <w:noProof/>
                <w:webHidden/>
              </w:rPr>
              <w:fldChar w:fldCharType="begin"/>
            </w:r>
            <w:r w:rsidR="00C04261">
              <w:rPr>
                <w:noProof/>
                <w:webHidden/>
              </w:rPr>
              <w:instrText xml:space="preserve"> PAGEREF _Toc492989525 \h </w:instrText>
            </w:r>
            <w:r w:rsidR="00C04261">
              <w:rPr>
                <w:noProof/>
                <w:webHidden/>
              </w:rPr>
            </w:r>
            <w:r w:rsidR="00C04261">
              <w:rPr>
                <w:noProof/>
                <w:webHidden/>
              </w:rPr>
              <w:fldChar w:fldCharType="separate"/>
            </w:r>
            <w:r w:rsidR="005713E4">
              <w:rPr>
                <w:noProof/>
                <w:webHidden/>
              </w:rPr>
              <w:t>21</w:t>
            </w:r>
            <w:r w:rsidR="00C04261">
              <w:rPr>
                <w:noProof/>
                <w:webHidden/>
              </w:rPr>
              <w:fldChar w:fldCharType="end"/>
            </w:r>
          </w:hyperlink>
        </w:p>
        <w:p w14:paraId="5343B1DA" w14:textId="77777777" w:rsidR="00C04261" w:rsidRDefault="007506D3">
          <w:pPr>
            <w:pStyle w:val="Inhopg3"/>
            <w:rPr>
              <w:rFonts w:eastAsiaTheme="minorEastAsia"/>
              <w:i w:val="0"/>
              <w:noProof/>
              <w:sz w:val="22"/>
              <w:lang w:eastAsia="nl-NL"/>
            </w:rPr>
          </w:pPr>
          <w:hyperlink w:anchor="_Toc492989526" w:history="1">
            <w:r w:rsidR="00C04261" w:rsidRPr="009A4066">
              <w:rPr>
                <w:rStyle w:val="Hyperlink"/>
                <w:noProof/>
              </w:rPr>
              <w:t>5.2.1</w:t>
            </w:r>
            <w:r w:rsidR="00C04261">
              <w:rPr>
                <w:rFonts w:eastAsiaTheme="minorEastAsia"/>
                <w:i w:val="0"/>
                <w:noProof/>
                <w:sz w:val="22"/>
                <w:lang w:eastAsia="nl-NL"/>
              </w:rPr>
              <w:tab/>
            </w:r>
            <w:r w:rsidR="00C04261" w:rsidRPr="009A4066">
              <w:rPr>
                <w:rStyle w:val="Hyperlink"/>
                <w:noProof/>
              </w:rPr>
              <w:t>Matlab documentatie i.p.v. help</w:t>
            </w:r>
            <w:r w:rsidR="00C04261">
              <w:rPr>
                <w:noProof/>
                <w:webHidden/>
              </w:rPr>
              <w:tab/>
            </w:r>
            <w:r w:rsidR="00C04261">
              <w:rPr>
                <w:noProof/>
                <w:webHidden/>
              </w:rPr>
              <w:fldChar w:fldCharType="begin"/>
            </w:r>
            <w:r w:rsidR="00C04261">
              <w:rPr>
                <w:noProof/>
                <w:webHidden/>
              </w:rPr>
              <w:instrText xml:space="preserve"> PAGEREF _Toc492989526 \h </w:instrText>
            </w:r>
            <w:r w:rsidR="00C04261">
              <w:rPr>
                <w:noProof/>
                <w:webHidden/>
              </w:rPr>
            </w:r>
            <w:r w:rsidR="00C04261">
              <w:rPr>
                <w:noProof/>
                <w:webHidden/>
              </w:rPr>
              <w:fldChar w:fldCharType="separate"/>
            </w:r>
            <w:r w:rsidR="005713E4">
              <w:rPr>
                <w:noProof/>
                <w:webHidden/>
              </w:rPr>
              <w:t>22</w:t>
            </w:r>
            <w:r w:rsidR="00C04261">
              <w:rPr>
                <w:noProof/>
                <w:webHidden/>
              </w:rPr>
              <w:fldChar w:fldCharType="end"/>
            </w:r>
          </w:hyperlink>
        </w:p>
        <w:p w14:paraId="670ADB8C" w14:textId="77777777" w:rsidR="00C04261" w:rsidRDefault="007506D3">
          <w:pPr>
            <w:pStyle w:val="Inhopg2"/>
            <w:rPr>
              <w:rFonts w:eastAsiaTheme="minorEastAsia"/>
              <w:noProof/>
              <w:sz w:val="22"/>
              <w:lang w:eastAsia="nl-NL"/>
            </w:rPr>
          </w:pPr>
          <w:hyperlink w:anchor="_Toc492989527" w:history="1">
            <w:r w:rsidR="00C04261" w:rsidRPr="009A4066">
              <w:rPr>
                <w:rStyle w:val="Hyperlink"/>
                <w:noProof/>
              </w:rPr>
              <w:t>5.3</w:t>
            </w:r>
            <w:r w:rsidR="00C04261">
              <w:rPr>
                <w:rFonts w:eastAsiaTheme="minorEastAsia"/>
                <w:noProof/>
                <w:sz w:val="22"/>
                <w:lang w:eastAsia="nl-NL"/>
              </w:rPr>
              <w:tab/>
            </w:r>
            <w:r w:rsidR="00C04261" w:rsidRPr="009A4066">
              <w:rPr>
                <w:rStyle w:val="Hyperlink"/>
                <w:noProof/>
              </w:rPr>
              <w:t>Zelf een functie schrijven</w:t>
            </w:r>
            <w:r w:rsidR="00C04261">
              <w:rPr>
                <w:noProof/>
                <w:webHidden/>
              </w:rPr>
              <w:tab/>
            </w:r>
            <w:r w:rsidR="00C04261">
              <w:rPr>
                <w:noProof/>
                <w:webHidden/>
              </w:rPr>
              <w:fldChar w:fldCharType="begin"/>
            </w:r>
            <w:r w:rsidR="00C04261">
              <w:rPr>
                <w:noProof/>
                <w:webHidden/>
              </w:rPr>
              <w:instrText xml:space="preserve"> PAGEREF _Toc492989527 \h </w:instrText>
            </w:r>
            <w:r w:rsidR="00C04261">
              <w:rPr>
                <w:noProof/>
                <w:webHidden/>
              </w:rPr>
            </w:r>
            <w:r w:rsidR="00C04261">
              <w:rPr>
                <w:noProof/>
                <w:webHidden/>
              </w:rPr>
              <w:fldChar w:fldCharType="separate"/>
            </w:r>
            <w:r w:rsidR="005713E4">
              <w:rPr>
                <w:noProof/>
                <w:webHidden/>
              </w:rPr>
              <w:t>22</w:t>
            </w:r>
            <w:r w:rsidR="00C04261">
              <w:rPr>
                <w:noProof/>
                <w:webHidden/>
              </w:rPr>
              <w:fldChar w:fldCharType="end"/>
            </w:r>
          </w:hyperlink>
        </w:p>
        <w:p w14:paraId="26958485" w14:textId="77777777" w:rsidR="00C04261" w:rsidRDefault="007506D3">
          <w:pPr>
            <w:pStyle w:val="Inhopg2"/>
            <w:rPr>
              <w:rFonts w:eastAsiaTheme="minorEastAsia"/>
              <w:noProof/>
              <w:sz w:val="22"/>
              <w:lang w:eastAsia="nl-NL"/>
            </w:rPr>
          </w:pPr>
          <w:hyperlink w:anchor="_Toc492989528" w:history="1">
            <w:r w:rsidR="00C04261" w:rsidRPr="009A4066">
              <w:rPr>
                <w:rStyle w:val="Hyperlink"/>
                <w:noProof/>
              </w:rPr>
              <w:t>5.4</w:t>
            </w:r>
            <w:r w:rsidR="00C04261">
              <w:rPr>
                <w:rFonts w:eastAsiaTheme="minorEastAsia"/>
                <w:noProof/>
                <w:sz w:val="22"/>
                <w:lang w:eastAsia="nl-NL"/>
              </w:rPr>
              <w:tab/>
            </w:r>
            <w:r w:rsidR="00C04261" w:rsidRPr="009A4066">
              <w:rPr>
                <w:rStyle w:val="Hyperlink"/>
                <w:noProof/>
              </w:rPr>
              <w:t>De opbouw van een zelfgeschreven functie</w:t>
            </w:r>
            <w:r w:rsidR="00C04261">
              <w:rPr>
                <w:noProof/>
                <w:webHidden/>
              </w:rPr>
              <w:tab/>
            </w:r>
            <w:r w:rsidR="00C04261">
              <w:rPr>
                <w:noProof/>
                <w:webHidden/>
              </w:rPr>
              <w:fldChar w:fldCharType="begin"/>
            </w:r>
            <w:r w:rsidR="00C04261">
              <w:rPr>
                <w:noProof/>
                <w:webHidden/>
              </w:rPr>
              <w:instrText xml:space="preserve"> PAGEREF _Toc492989528 \h </w:instrText>
            </w:r>
            <w:r w:rsidR="00C04261">
              <w:rPr>
                <w:noProof/>
                <w:webHidden/>
              </w:rPr>
            </w:r>
            <w:r w:rsidR="00C04261">
              <w:rPr>
                <w:noProof/>
                <w:webHidden/>
              </w:rPr>
              <w:fldChar w:fldCharType="separate"/>
            </w:r>
            <w:r w:rsidR="005713E4">
              <w:rPr>
                <w:noProof/>
                <w:webHidden/>
              </w:rPr>
              <w:t>23</w:t>
            </w:r>
            <w:r w:rsidR="00C04261">
              <w:rPr>
                <w:noProof/>
                <w:webHidden/>
              </w:rPr>
              <w:fldChar w:fldCharType="end"/>
            </w:r>
          </w:hyperlink>
        </w:p>
        <w:p w14:paraId="5109A30E" w14:textId="77777777" w:rsidR="00C04261" w:rsidRDefault="007506D3">
          <w:pPr>
            <w:pStyle w:val="Inhopg2"/>
            <w:rPr>
              <w:rFonts w:eastAsiaTheme="minorEastAsia"/>
              <w:noProof/>
              <w:sz w:val="22"/>
              <w:lang w:eastAsia="nl-NL"/>
            </w:rPr>
          </w:pPr>
          <w:hyperlink w:anchor="_Toc492989529" w:history="1">
            <w:r w:rsidR="00C04261" w:rsidRPr="009A4066">
              <w:rPr>
                <w:rStyle w:val="Hyperlink"/>
                <w:noProof/>
              </w:rPr>
              <w:t>5.5</w:t>
            </w:r>
            <w:r w:rsidR="00C04261">
              <w:rPr>
                <w:rFonts w:eastAsiaTheme="minorEastAsia"/>
                <w:noProof/>
                <w:sz w:val="22"/>
                <w:lang w:eastAsia="nl-NL"/>
              </w:rPr>
              <w:tab/>
            </w:r>
            <w:r w:rsidR="00C04261" w:rsidRPr="009A4066">
              <w:rPr>
                <w:rStyle w:val="Hyperlink"/>
                <w:noProof/>
              </w:rPr>
              <w:t>Nog een voorbeeld: de oppervlakte van een cirkel</w:t>
            </w:r>
            <w:r w:rsidR="00C04261">
              <w:rPr>
                <w:noProof/>
                <w:webHidden/>
              </w:rPr>
              <w:tab/>
            </w:r>
            <w:r w:rsidR="00C04261">
              <w:rPr>
                <w:noProof/>
                <w:webHidden/>
              </w:rPr>
              <w:fldChar w:fldCharType="begin"/>
            </w:r>
            <w:r w:rsidR="00C04261">
              <w:rPr>
                <w:noProof/>
                <w:webHidden/>
              </w:rPr>
              <w:instrText xml:space="preserve"> PAGEREF _Toc492989529 \h </w:instrText>
            </w:r>
            <w:r w:rsidR="00C04261">
              <w:rPr>
                <w:noProof/>
                <w:webHidden/>
              </w:rPr>
            </w:r>
            <w:r w:rsidR="00C04261">
              <w:rPr>
                <w:noProof/>
                <w:webHidden/>
              </w:rPr>
              <w:fldChar w:fldCharType="separate"/>
            </w:r>
            <w:r w:rsidR="005713E4">
              <w:rPr>
                <w:noProof/>
                <w:webHidden/>
              </w:rPr>
              <w:t>31</w:t>
            </w:r>
            <w:r w:rsidR="00C04261">
              <w:rPr>
                <w:noProof/>
                <w:webHidden/>
              </w:rPr>
              <w:fldChar w:fldCharType="end"/>
            </w:r>
          </w:hyperlink>
        </w:p>
        <w:p w14:paraId="79C12786" w14:textId="77777777" w:rsidR="00C04261" w:rsidRDefault="007506D3">
          <w:pPr>
            <w:pStyle w:val="Inhopg2"/>
            <w:rPr>
              <w:rFonts w:eastAsiaTheme="minorEastAsia"/>
              <w:noProof/>
              <w:sz w:val="22"/>
              <w:lang w:eastAsia="nl-NL"/>
            </w:rPr>
          </w:pPr>
          <w:hyperlink w:anchor="_Toc492989530" w:history="1">
            <w:r w:rsidR="00C04261" w:rsidRPr="009A4066">
              <w:rPr>
                <w:rStyle w:val="Hyperlink"/>
                <w:noProof/>
              </w:rPr>
              <w:t>5.6</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30 \h </w:instrText>
            </w:r>
            <w:r w:rsidR="00C04261">
              <w:rPr>
                <w:noProof/>
                <w:webHidden/>
              </w:rPr>
            </w:r>
            <w:r w:rsidR="00C04261">
              <w:rPr>
                <w:noProof/>
                <w:webHidden/>
              </w:rPr>
              <w:fldChar w:fldCharType="separate"/>
            </w:r>
            <w:r w:rsidR="005713E4">
              <w:rPr>
                <w:noProof/>
                <w:webHidden/>
              </w:rPr>
              <w:t>34</w:t>
            </w:r>
            <w:r w:rsidR="00C04261">
              <w:rPr>
                <w:noProof/>
                <w:webHidden/>
              </w:rPr>
              <w:fldChar w:fldCharType="end"/>
            </w:r>
          </w:hyperlink>
        </w:p>
        <w:p w14:paraId="02163EE9" w14:textId="77777777" w:rsidR="00C04261" w:rsidRDefault="007506D3">
          <w:pPr>
            <w:pStyle w:val="Inhopg2"/>
            <w:rPr>
              <w:rFonts w:eastAsiaTheme="minorEastAsia"/>
              <w:noProof/>
              <w:sz w:val="22"/>
              <w:lang w:eastAsia="nl-NL"/>
            </w:rPr>
          </w:pPr>
          <w:hyperlink w:anchor="_Toc492989531" w:history="1">
            <w:r w:rsidR="00C04261" w:rsidRPr="009A4066">
              <w:rPr>
                <w:rStyle w:val="Hyperlink"/>
                <w:noProof/>
              </w:rPr>
              <w:t>5.7</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31 \h </w:instrText>
            </w:r>
            <w:r w:rsidR="00C04261">
              <w:rPr>
                <w:noProof/>
                <w:webHidden/>
              </w:rPr>
            </w:r>
            <w:r w:rsidR="00C04261">
              <w:rPr>
                <w:noProof/>
                <w:webHidden/>
              </w:rPr>
              <w:fldChar w:fldCharType="separate"/>
            </w:r>
            <w:r w:rsidR="005713E4">
              <w:rPr>
                <w:noProof/>
                <w:webHidden/>
              </w:rPr>
              <w:t>35</w:t>
            </w:r>
            <w:r w:rsidR="00C04261">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1" w:name="_Toc487552828"/>
      <w:bookmarkStart w:id="2" w:name="_Toc492989501"/>
      <w:r>
        <w:lastRenderedPageBreak/>
        <w:t>Versiebeheer</w:t>
      </w:r>
      <w:bookmarkEnd w:id="1"/>
      <w:bookmarkEnd w:id="2"/>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132F76F5" w:rsidR="00484E41" w:rsidRDefault="006C62D7" w:rsidP="00DB43AA">
            <w:r>
              <w:t>Aanvullingen: oefeningen.</w:t>
            </w:r>
            <w:r w:rsidR="002C5F52">
              <w:t xml:space="preserve"> Uitleg opbouw van een functie en zelf een functie schrijven.</w:t>
            </w:r>
          </w:p>
        </w:tc>
        <w:tc>
          <w:tcPr>
            <w:tcW w:w="1837" w:type="dxa"/>
          </w:tcPr>
          <w:p w14:paraId="0074D903" w14:textId="203EEEC9" w:rsidR="00484E41" w:rsidRDefault="006C62D7" w:rsidP="00DB43AA">
            <w:r>
              <w:t>Mark Schrauwen</w:t>
            </w:r>
          </w:p>
        </w:tc>
      </w:tr>
      <w:tr w:rsidR="00484E41" w14:paraId="3AAE512C" w14:textId="77777777" w:rsidTr="00DB43AA">
        <w:tc>
          <w:tcPr>
            <w:tcW w:w="773" w:type="dxa"/>
          </w:tcPr>
          <w:p w14:paraId="5B736A0F" w14:textId="11421CFD" w:rsidR="00484E41" w:rsidRDefault="00E85BB1" w:rsidP="00DB43AA">
            <w:r>
              <w:t>0.5</w:t>
            </w:r>
          </w:p>
        </w:tc>
        <w:tc>
          <w:tcPr>
            <w:tcW w:w="1349" w:type="dxa"/>
          </w:tcPr>
          <w:p w14:paraId="75B8B7D5" w14:textId="285CF4AE" w:rsidR="00484E41" w:rsidRDefault="00E85BB1" w:rsidP="00DB43AA">
            <w:r>
              <w:t>15-09-2017</w:t>
            </w:r>
          </w:p>
        </w:tc>
        <w:tc>
          <w:tcPr>
            <w:tcW w:w="5103" w:type="dxa"/>
          </w:tcPr>
          <w:p w14:paraId="4A716648" w14:textId="01F8C18B" w:rsidR="00484E41" w:rsidRDefault="00E85BB1" w:rsidP="00DB43AA">
            <w:r>
              <w:t>Afronden maken van zelfgeschreven functie. Aanvulling opgaves.</w:t>
            </w:r>
          </w:p>
        </w:tc>
        <w:tc>
          <w:tcPr>
            <w:tcW w:w="1837" w:type="dxa"/>
          </w:tcPr>
          <w:p w14:paraId="7B6DB464" w14:textId="3CB66277" w:rsidR="00484E41" w:rsidRDefault="00E85BB1" w:rsidP="00DB43AA">
            <w:r>
              <w:t>Mark Schrauwen</w:t>
            </w:r>
          </w:p>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3" w:name="_Toc492989502"/>
      <w:r>
        <w:rPr>
          <w:rFonts w:eastAsia="Times New Roman"/>
          <w:lang w:eastAsia="nl-NL"/>
        </w:rPr>
        <w:lastRenderedPageBreak/>
        <w:t>Inleiding</w:t>
      </w:r>
      <w:bookmarkEnd w:id="3"/>
    </w:p>
    <w:p w14:paraId="50BF1391" w14:textId="2D56778A" w:rsidR="00016606" w:rsidRDefault="00484E41" w:rsidP="00DC307A">
      <w:pPr>
        <w:pStyle w:val="Plattetekst"/>
        <w:rPr>
          <w:lang w:eastAsia="nl-NL"/>
        </w:rPr>
      </w:pPr>
      <w:r>
        <w:rPr>
          <w:lang w:eastAsia="nl-NL"/>
        </w:rPr>
        <w:t xml:space="preserve">Begin deze week heb je voor het eerste kennisgemaakt met </w:t>
      </w:r>
      <w:r w:rsidR="000D1466">
        <w:rPr>
          <w:lang w:eastAsia="nl-NL"/>
        </w:rPr>
        <w:t>Matlab</w:t>
      </w:r>
      <w:r>
        <w:rPr>
          <w:lang w:eastAsia="nl-NL"/>
        </w:rPr>
        <w:t>.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r w:rsidR="002D7852">
        <w:rPr>
          <w:lang w:eastAsia="nl-NL"/>
        </w:rPr>
        <w:t xml:space="preserve"> Het is onvermijdelijk dat je de readers gaat lezen.</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4" w:name="_Toc492989503"/>
      <w:r>
        <w:rPr>
          <w:rFonts w:eastAsia="Times New Roman"/>
          <w:lang w:eastAsia="nl-NL"/>
        </w:rPr>
        <w:lastRenderedPageBreak/>
        <w:t>Netjes programmeren</w:t>
      </w:r>
      <w:bookmarkEnd w:id="4"/>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5713E4">
        <w:t xml:space="preserve">Figuur </w:t>
      </w:r>
      <w:r w:rsidR="005713E4">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4ED4A6BF" w:rsidR="007138EE" w:rsidRDefault="004F29EC" w:rsidP="004F29EC">
      <w:pPr>
        <w:pStyle w:val="Bijschrift"/>
        <w:jc w:val="center"/>
        <w:rPr>
          <w:color w:val="FF0000"/>
          <w:lang w:eastAsia="nl-NL"/>
        </w:rPr>
      </w:pPr>
      <w:bookmarkStart w:id="5" w:name="_Ref492904288"/>
      <w:r>
        <w:t xml:space="preserve">Figuur </w:t>
      </w:r>
      <w:r w:rsidR="007506D3">
        <w:fldChar w:fldCharType="begin"/>
      </w:r>
      <w:r w:rsidR="007506D3">
        <w:instrText xml:space="preserve"> SEQ </w:instrText>
      </w:r>
      <w:r w:rsidR="007506D3">
        <w:instrText xml:space="preserve">Figuur \* ARABIC </w:instrText>
      </w:r>
      <w:r w:rsidR="007506D3">
        <w:fldChar w:fldCharType="separate"/>
      </w:r>
      <w:r w:rsidR="005713E4">
        <w:rPr>
          <w:noProof/>
        </w:rPr>
        <w:t>1</w:t>
      </w:r>
      <w:r w:rsidR="007506D3">
        <w:rPr>
          <w:noProof/>
        </w:rPr>
        <w:fldChar w:fldCharType="end"/>
      </w:r>
      <w:bookmarkEnd w:id="5"/>
      <w:r>
        <w:t>: een for-loop</w:t>
      </w:r>
      <w:r w:rsidR="002D7852">
        <w:t>, maak je niet druk over de complexiteit van de code. Daar gaat dit voorbeeld niet over.</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E32D932" w14:textId="3A3D4A37" w:rsidR="00484E41" w:rsidRDefault="00484E41" w:rsidP="00484E41">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5713E4">
        <w:t xml:space="preserve">Figuur </w:t>
      </w:r>
      <w:r w:rsidR="005713E4">
        <w:rPr>
          <w:noProof/>
        </w:rPr>
        <w:t>1</w:t>
      </w:r>
      <w:r>
        <w:rPr>
          <w:lang w:eastAsia="nl-NL"/>
        </w:rPr>
        <w:fldChar w:fldCharType="end"/>
      </w:r>
      <w:r>
        <w:rPr>
          <w:lang w:eastAsia="nl-NL"/>
        </w:rPr>
        <w:t xml:space="preserve"> geschreven. Op het moment van schr</w:t>
      </w:r>
      <w:r w:rsidR="002D7852">
        <w:rPr>
          <w:lang w:eastAsia="nl-NL"/>
        </w:rPr>
        <w:t xml:space="preserve">ijven begrijp je het helemaal. </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2D7852">
      <w:pPr>
        <w:pStyle w:val="aQ"/>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2D7852">
      <w:pPr>
        <w:pStyle w:val="aQ"/>
        <w:rPr>
          <w:lang w:eastAsia="nl-NL"/>
        </w:rPr>
      </w:pPr>
      <w:r w:rsidRPr="00192EA9">
        <w:rPr>
          <w:lang w:eastAsia="nl-NL"/>
        </w:rPr>
        <w:t xml:space="preserve">Wat was je aan het doen? </w:t>
      </w:r>
    </w:p>
    <w:p w14:paraId="191EC1DB" w14:textId="53791214" w:rsidR="007138EE" w:rsidRPr="00C63221" w:rsidRDefault="00192EA9" w:rsidP="00DC307A">
      <w:pPr>
        <w:pStyle w:val="Plattetekst"/>
        <w:rPr>
          <w:lang w:eastAsia="nl-NL"/>
        </w:rPr>
      </w:pPr>
      <w:r>
        <w:rPr>
          <w:lang w:eastAsia="nl-NL"/>
        </w:rPr>
        <w:t>Net</w:t>
      </w:r>
      <w:r w:rsidR="002D7852">
        <w:rPr>
          <w:lang w:eastAsia="nl-NL"/>
        </w:rPr>
        <w:t>jes</w:t>
      </w:r>
      <w:r>
        <w:rPr>
          <w:lang w:eastAsia="nl-NL"/>
        </w:rPr>
        <w:t xml:space="preserve">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2</w:t>
      </w:r>
      <w:r w:rsidR="007506D3">
        <w:rPr>
          <w:noProof/>
        </w:rPr>
        <w:fldChar w:fldCharType="end"/>
      </w:r>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6" w:name="_Toc492989504"/>
      <w:r>
        <w:rPr>
          <w:lang w:eastAsia="nl-NL"/>
        </w:rPr>
        <w:lastRenderedPageBreak/>
        <w:t>Opdrachten en vragen</w:t>
      </w:r>
      <w:bookmarkEnd w:id="6"/>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7" w:name="_Toc492989505"/>
      <w:r>
        <w:rPr>
          <w:rFonts w:eastAsia="Times New Roman"/>
          <w:lang w:eastAsia="nl-NL"/>
        </w:rPr>
        <w:lastRenderedPageBreak/>
        <w:t>Debuggen en gebruik maken van breakpoints</w:t>
      </w:r>
      <w:bookmarkEnd w:id="7"/>
    </w:p>
    <w:p w14:paraId="0ACED0AD" w14:textId="77777777" w:rsidR="007138EE" w:rsidRPr="006F7482" w:rsidRDefault="007138EE" w:rsidP="00F32207">
      <w:pPr>
        <w:pStyle w:val="Kop2"/>
        <w:rPr>
          <w:lang w:eastAsia="nl-NL"/>
        </w:rPr>
      </w:pPr>
      <w:bookmarkStart w:id="8" w:name="_Toc492989506"/>
      <w:r>
        <w:rPr>
          <w:lang w:eastAsia="nl-NL"/>
        </w:rPr>
        <w:t>Bugs</w:t>
      </w:r>
      <w:bookmarkEnd w:id="8"/>
    </w:p>
    <w:p w14:paraId="3B28338C" w14:textId="50D27120"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Kop2"/>
        <w:rPr>
          <w:rStyle w:val="Kop2Char"/>
          <w:sz w:val="32"/>
          <w:szCs w:val="32"/>
          <w:lang w:eastAsia="nl-NL"/>
        </w:rPr>
      </w:pPr>
      <w:bookmarkStart w:id="9" w:name="_Toc492989507"/>
      <w:r w:rsidRPr="00F32207">
        <w:rPr>
          <w:rStyle w:val="Kop2Char"/>
        </w:rPr>
        <w:t>Syntax fouten</w:t>
      </w:r>
      <w:bookmarkEnd w:id="9"/>
      <w:r w:rsidRPr="00F32207">
        <w:rPr>
          <w:rStyle w:val="Kop2Char"/>
        </w:rPr>
        <w:t xml:space="preserve"> </w:t>
      </w:r>
    </w:p>
    <w:p w14:paraId="39A4E2D2" w14:textId="31C1447D" w:rsidR="007138EE" w:rsidRPr="008C66E3" w:rsidRDefault="00F32207" w:rsidP="00DC307A">
      <w:pPr>
        <w:pStyle w:val="Platteteks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218462CA"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ook 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5713E4">
        <w:t xml:space="preserve">Figuur </w:t>
      </w:r>
      <w:r w:rsidR="005713E4">
        <w:rPr>
          <w:noProof/>
        </w:rPr>
        <w:t>3</w:t>
      </w:r>
      <w:r w:rsidR="00F32207">
        <w:rPr>
          <w:lang w:eastAsia="nl-NL"/>
        </w:rPr>
        <w:fldChar w:fldCharType="end"/>
      </w:r>
      <w:r w:rsidR="00F32207">
        <w:rPr>
          <w:lang w:eastAsia="nl-NL"/>
        </w:rPr>
        <w:t>)</w:t>
      </w:r>
      <w:r w:rsidRPr="008C66E3">
        <w:rPr>
          <w:lang w:eastAsia="nl-NL"/>
        </w:rPr>
        <w:t xml:space="preserve">. Als je ergens een haakje bent vergeten of een andere fout hebt gemaakt geeft </w:t>
      </w:r>
      <w:r w:rsidR="000D1466">
        <w:rPr>
          <w:lang w:eastAsia="nl-NL"/>
        </w:rPr>
        <w:t>Matlab</w:t>
      </w:r>
      <w:r w:rsidRPr="008C66E3">
        <w:rPr>
          <w:lang w:eastAsia="nl-NL"/>
        </w:rPr>
        <w:t xml:space="preserve">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657CE6D" w:rsidR="007138EE" w:rsidRDefault="004F29EC" w:rsidP="004F29EC">
      <w:pPr>
        <w:pStyle w:val="Bijschrift"/>
        <w:jc w:val="center"/>
        <w:rPr>
          <w:rFonts w:eastAsia="Times New Roman" w:cs="Arial"/>
          <w:color w:val="FF0000"/>
          <w:sz w:val="20"/>
          <w:szCs w:val="27"/>
          <w:lang w:eastAsia="nl-NL"/>
        </w:rPr>
      </w:pPr>
      <w:bookmarkStart w:id="10" w:name="_Ref492905195"/>
      <w:r>
        <w:t xml:space="preserve">Figuur </w:t>
      </w:r>
      <w:r w:rsidR="007506D3">
        <w:fldChar w:fldCharType="begin"/>
      </w:r>
      <w:r w:rsidR="007506D3">
        <w:instrText xml:space="preserve"> SEQ Figuur \* ARABIC </w:instrText>
      </w:r>
      <w:r w:rsidR="007506D3">
        <w:fldChar w:fldCharType="separate"/>
      </w:r>
      <w:r w:rsidR="005713E4">
        <w:rPr>
          <w:noProof/>
        </w:rPr>
        <w:t>3</w:t>
      </w:r>
      <w:r w:rsidR="007506D3">
        <w:rPr>
          <w:noProof/>
        </w:rPr>
        <w:fldChar w:fldCharType="end"/>
      </w:r>
      <w:bookmarkEnd w:id="10"/>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440F0041" w14:textId="50B7A0F9" w:rsidR="00F32207" w:rsidRDefault="00F32207" w:rsidP="00F32207">
      <w:pPr>
        <w:pStyle w:val="Kop2"/>
        <w:rPr>
          <w:lang w:eastAsia="nl-NL"/>
        </w:rPr>
      </w:pPr>
      <w:bookmarkStart w:id="11" w:name="_Toc492989508"/>
      <w:r>
        <w:rPr>
          <w:lang w:eastAsia="nl-NL"/>
        </w:rPr>
        <w:t>Programmeerfouten</w:t>
      </w:r>
      <w:bookmarkEnd w:id="11"/>
    </w:p>
    <w:p w14:paraId="1B57B634" w14:textId="64903AB8"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maar had bij C moeten uitkomen. </w:t>
      </w:r>
    </w:p>
    <w:p w14:paraId="4CA43DFE" w14:textId="66B7637A"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w:t>
      </w:r>
      <w:r w:rsidR="002D7852">
        <w:rPr>
          <w:lang w:eastAsia="nl-NL"/>
        </w:rPr>
        <w:t>,</w:t>
      </w:r>
      <w:r>
        <w:rPr>
          <w:lang w:eastAsia="nl-NL"/>
        </w:rPr>
        <w:t xml:space="preserve"> je zult straks voorbeeldprogramma’s zien waar jij de fouten uit moet gaan halen.</w:t>
      </w:r>
    </w:p>
    <w:p w14:paraId="058C5263" w14:textId="4E8E3D86" w:rsidR="00F32207" w:rsidRDefault="00F32207" w:rsidP="00F32207">
      <w:pPr>
        <w:pStyle w:val="Kop3"/>
        <w:rPr>
          <w:lang w:eastAsia="nl-NL"/>
        </w:rPr>
      </w:pPr>
      <w:bookmarkStart w:id="12" w:name="_Toc492989509"/>
      <w:r>
        <w:rPr>
          <w:lang w:eastAsia="nl-NL"/>
        </w:rPr>
        <w:lastRenderedPageBreak/>
        <w:t>Voorbeeld van een programmeerfout</w:t>
      </w:r>
      <w:bookmarkEnd w:id="12"/>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r w:rsidR="007506D3">
        <w:fldChar w:fldCharType="begin"/>
      </w:r>
      <w:r w:rsidR="007506D3">
        <w:instrText xml:space="preserve"> SEQ Figuur \* ARABIC </w:instrText>
      </w:r>
      <w:r w:rsidR="007506D3">
        <w:fldChar w:fldCharType="separate"/>
      </w:r>
      <w:r w:rsidR="005713E4">
        <w:rPr>
          <w:noProof/>
        </w:rPr>
        <w:t>4</w:t>
      </w:r>
      <w:r w:rsidR="007506D3">
        <w:rPr>
          <w:noProof/>
        </w:rPr>
        <w:fldChar w:fldCharType="end"/>
      </w:r>
      <w:r>
        <w:t>: een programmeerfout</w:t>
      </w:r>
    </w:p>
    <w:p w14:paraId="21D3FEED" w14:textId="423841C0" w:rsidR="007138EE" w:rsidRPr="008C66E3" w:rsidRDefault="007138EE" w:rsidP="00DC307A">
      <w:pPr>
        <w:pStyle w:val="Plattetekst"/>
        <w:rPr>
          <w:lang w:eastAsia="nl-NL"/>
        </w:rPr>
      </w:pPr>
      <w:r w:rsidRPr="008C66E3">
        <w:rPr>
          <w:lang w:eastAsia="nl-NL"/>
        </w:rPr>
        <w:t xml:space="preserve">Deze laatste situatie is bijzonder vervelend. Gelukkig biedt </w:t>
      </w:r>
      <w:r w:rsidR="000D1466">
        <w:rPr>
          <w:lang w:eastAsia="nl-NL"/>
        </w:rPr>
        <w:t>Matlab</w:t>
      </w:r>
      <w:r w:rsidRPr="008C66E3">
        <w:rPr>
          <w:lang w:eastAsia="nl-NL"/>
        </w:rPr>
        <w:t xml:space="preserve"> een aantal oplossingen om dit soort problemen (en de voorgaande problemen) doeltreffend aan te pakken.</w:t>
      </w:r>
    </w:p>
    <w:p w14:paraId="3A24E6EB" w14:textId="071F3A2D" w:rsidR="007138EE" w:rsidRDefault="007138EE" w:rsidP="00F32207">
      <w:pPr>
        <w:pStyle w:val="Kop2"/>
        <w:rPr>
          <w:rFonts w:eastAsia="Times New Roman"/>
          <w:lang w:eastAsia="nl-NL"/>
        </w:rPr>
      </w:pPr>
      <w:bookmarkStart w:id="13" w:name="_Toc492989510"/>
      <w:r>
        <w:rPr>
          <w:rFonts w:eastAsia="Times New Roman"/>
          <w:lang w:eastAsia="nl-NL"/>
        </w:rPr>
        <w:t>Debuggen</w:t>
      </w:r>
      <w:bookmarkEnd w:id="13"/>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46D364C8" w:rsidR="007138EE" w:rsidRDefault="007138EE" w:rsidP="007138EE">
      <w:pPr>
        <w:pStyle w:val="Kop3"/>
        <w:rPr>
          <w:rFonts w:eastAsia="Times New Roman"/>
          <w:lang w:eastAsia="nl-NL"/>
        </w:rPr>
      </w:pPr>
      <w:bookmarkStart w:id="14" w:name="_Toc492989511"/>
      <w:r>
        <w:rPr>
          <w:rFonts w:eastAsia="Times New Roman"/>
          <w:lang w:eastAsia="nl-NL"/>
        </w:rPr>
        <w:t>Breakpoints</w:t>
      </w:r>
      <w:bookmarkEnd w:id="14"/>
    </w:p>
    <w:p w14:paraId="70B00C72" w14:textId="2A944F1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6053B790" w:rsidR="00F32207" w:rsidRDefault="00F32207" w:rsidP="00F32207">
      <w:pPr>
        <w:pStyle w:val="Kop3"/>
      </w:pPr>
      <w:bookmarkStart w:id="15" w:name="_Toc492989512"/>
      <w:r>
        <w:t>Voorbeeld</w:t>
      </w:r>
      <w:bookmarkEnd w:id="15"/>
      <w:r w:rsidR="007138EE">
        <w:t xml:space="preserve"> </w:t>
      </w:r>
    </w:p>
    <w:p w14:paraId="5009B164" w14:textId="2C0C5F9A"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8012094" r:id="rId16"/>
        </w:object>
      </w:r>
      <w:r>
        <w:t xml:space="preserve">. Als je een overzicht wilt hebben van het gedrag van deze functie, kun je bijvoorbeeld x laten lopen van 1 t/m 10 en voor iedere x een y-waarde berekenen. In </w:t>
      </w:r>
      <w:r w:rsidR="000D1466">
        <w:t>Matlab</w:t>
      </w:r>
      <w:r>
        <w:t xml:space="preserve">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6" w:name="_Ref492906459"/>
      <w:r>
        <w:t xml:space="preserve">Figuur </w:t>
      </w:r>
      <w:r w:rsidR="007506D3">
        <w:fldChar w:fldCharType="begin"/>
      </w:r>
      <w:r w:rsidR="007506D3">
        <w:instrText xml:space="preserve"> SEQ Figuur \* ARABIC </w:instrText>
      </w:r>
      <w:r w:rsidR="007506D3">
        <w:fldChar w:fldCharType="separate"/>
      </w:r>
      <w:r w:rsidR="005713E4">
        <w:rPr>
          <w:noProof/>
        </w:rPr>
        <w:t>5</w:t>
      </w:r>
      <w:r w:rsidR="007506D3">
        <w:rPr>
          <w:noProof/>
        </w:rPr>
        <w:fldChar w:fldCharType="end"/>
      </w:r>
      <w:bookmarkEnd w:id="16"/>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7" w:name="_Ref492906519"/>
      <w:r>
        <w:t xml:space="preserve">Figuur </w:t>
      </w:r>
      <w:r w:rsidR="007506D3">
        <w:fldChar w:fldCharType="begin"/>
      </w:r>
      <w:r w:rsidR="007506D3">
        <w:instrText xml:space="preserve"> SEQ Figuur \* ARABIC </w:instrText>
      </w:r>
      <w:r w:rsidR="007506D3">
        <w:fldChar w:fldCharType="separate"/>
      </w:r>
      <w:r w:rsidR="005713E4">
        <w:rPr>
          <w:noProof/>
        </w:rPr>
        <w:t>6</w:t>
      </w:r>
      <w:r w:rsidR="007506D3">
        <w:rPr>
          <w:noProof/>
        </w:rPr>
        <w:fldChar w:fldCharType="end"/>
      </w:r>
      <w:bookmarkEnd w:id="17"/>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5713E4">
        <w:t xml:space="preserve">Figuur </w:t>
      </w:r>
      <w:r w:rsidR="005713E4">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5713E4">
        <w:t xml:space="preserve">Figuur </w:t>
      </w:r>
      <w:r w:rsidR="005713E4">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r w:rsidR="007506D3">
        <w:fldChar w:fldCharType="begin"/>
      </w:r>
      <w:r w:rsidR="007506D3">
        <w:instrText xml:space="preserve"> SEQ Figuur \* ARABIC </w:instrText>
      </w:r>
      <w:r w:rsidR="007506D3">
        <w:fldChar w:fldCharType="separate"/>
      </w:r>
      <w:r w:rsidR="005713E4">
        <w:rPr>
          <w:noProof/>
        </w:rPr>
        <w:t>7</w:t>
      </w:r>
      <w:r w:rsidR="007506D3">
        <w:rPr>
          <w:noProof/>
        </w:rPr>
        <w:fldChar w:fldCharType="end"/>
      </w:r>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r w:rsidR="007506D3">
        <w:fldChar w:fldCharType="begin"/>
      </w:r>
      <w:r w:rsidR="007506D3">
        <w:instrText xml:space="preserve"> SEQ Figuur \* ARABIC </w:instrText>
      </w:r>
      <w:r w:rsidR="007506D3">
        <w:fldChar w:fldCharType="separate"/>
      </w:r>
      <w:r w:rsidR="005713E4">
        <w:rPr>
          <w:noProof/>
        </w:rPr>
        <w:t>8</w:t>
      </w:r>
      <w:r w:rsidR="007506D3">
        <w:rPr>
          <w:noProof/>
        </w:rPr>
        <w:fldChar w:fldCharType="end"/>
      </w:r>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r w:rsidR="007506D3">
        <w:fldChar w:fldCharType="begin"/>
      </w:r>
      <w:r w:rsidR="007506D3">
        <w:instrText xml:space="preserve"> SEQ Figuur \* ARABIC </w:instrText>
      </w:r>
      <w:r w:rsidR="007506D3">
        <w:fldChar w:fldCharType="separate"/>
      </w:r>
      <w:r w:rsidR="005713E4">
        <w:rPr>
          <w:noProof/>
        </w:rPr>
        <w:t>9</w:t>
      </w:r>
      <w:r w:rsidR="007506D3">
        <w:rPr>
          <w:noProof/>
        </w:rPr>
        <w:fldChar w:fldCharType="end"/>
      </w:r>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0577935"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w:t>
      </w:r>
      <w:r w:rsidR="000D1466">
        <w:rPr>
          <w:rFonts w:eastAsia="Times New Roman" w:cs="Arial"/>
          <w:szCs w:val="27"/>
          <w:lang w:eastAsia="nl-NL"/>
        </w:rPr>
        <w:t>Matlab</w:t>
      </w:r>
      <w:r w:rsidRPr="00A96ED5">
        <w:rPr>
          <w:rFonts w:eastAsia="Times New Roman" w:cs="Arial"/>
          <w:szCs w:val="27"/>
          <w:lang w:eastAsia="nl-NL"/>
        </w:rPr>
        <w:t xml:space="preserve">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r w:rsidR="007506D3">
        <w:fldChar w:fldCharType="begin"/>
      </w:r>
      <w:r w:rsidR="007506D3">
        <w:instrText xml:space="preserve"> SEQ Figuur \* ARABIC </w:instrText>
      </w:r>
      <w:r w:rsidR="007506D3">
        <w:fldChar w:fldCharType="separate"/>
      </w:r>
      <w:r w:rsidR="005713E4">
        <w:rPr>
          <w:noProof/>
        </w:rPr>
        <w:t>10</w:t>
      </w:r>
      <w:r w:rsidR="007506D3">
        <w:rPr>
          <w:noProof/>
        </w:rPr>
        <w:fldChar w:fldCharType="end"/>
      </w:r>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8" w:name="_Toc492989513"/>
      <w:r>
        <w:rPr>
          <w:rFonts w:eastAsia="Times New Roman"/>
          <w:lang w:eastAsia="nl-NL"/>
        </w:rPr>
        <w:lastRenderedPageBreak/>
        <w:t>Opdrachten en vragen</w:t>
      </w:r>
      <w:bookmarkEnd w:id="18"/>
    </w:p>
    <w:p w14:paraId="57BDEBFB" w14:textId="07616ECB"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5713E4">
        <w:t xml:space="preserve">Tabel </w:t>
      </w:r>
      <w:r w:rsidR="005713E4">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5713E4">
        <w:t xml:space="preserve">Tabel </w:t>
      </w:r>
      <w:r w:rsidR="005713E4">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9" w:name="_Ref492975818"/>
      <w:r>
        <w:t xml:space="preserve">Tabel </w:t>
      </w:r>
      <w:r w:rsidR="007506D3">
        <w:fldChar w:fldCharType="begin"/>
      </w:r>
      <w:r w:rsidR="007506D3">
        <w:instrText xml:space="preserve"> SEQ Tabel \* ARABIC </w:instrText>
      </w:r>
      <w:r w:rsidR="007506D3">
        <w:fldChar w:fldCharType="separate"/>
      </w:r>
      <w:r w:rsidR="005713E4">
        <w:rPr>
          <w:noProof/>
        </w:rPr>
        <w:t>1</w:t>
      </w:r>
      <w:r w:rsidR="007506D3">
        <w:rPr>
          <w:noProof/>
        </w:rPr>
        <w:fldChar w:fldCharType="end"/>
      </w:r>
      <w:bookmarkEnd w:id="19"/>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5713E4">
        <w:t xml:space="preserve">Tabel </w:t>
      </w:r>
      <w:r w:rsidR="005713E4">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20" w:name="_Ref492976634"/>
      <w:bookmarkStart w:id="21" w:name="_Ref492976626"/>
      <w:r>
        <w:t xml:space="preserve">Tabel </w:t>
      </w:r>
      <w:r w:rsidR="007506D3">
        <w:fldChar w:fldCharType="begin"/>
      </w:r>
      <w:r w:rsidR="007506D3">
        <w:instrText xml:space="preserve"> SEQ Tabel \* ARABIC </w:instrText>
      </w:r>
      <w:r w:rsidR="007506D3">
        <w:fldChar w:fldCharType="separate"/>
      </w:r>
      <w:r w:rsidR="005713E4">
        <w:rPr>
          <w:noProof/>
        </w:rPr>
        <w:t>2</w:t>
      </w:r>
      <w:r w:rsidR="007506D3">
        <w:rPr>
          <w:noProof/>
        </w:rPr>
        <w:fldChar w:fldCharType="end"/>
      </w:r>
      <w:bookmarkEnd w:id="20"/>
      <w:r>
        <w:t>: code die een bewerking op decimalen uitvoert.</w:t>
      </w:r>
      <w:bookmarkEnd w:id="21"/>
    </w:p>
    <w:tbl>
      <w:tblPr>
        <w:tblStyle w:val="Tabelraster"/>
        <w:tblW w:w="8647" w:type="dxa"/>
        <w:tblInd w:w="279" w:type="dxa"/>
        <w:tblLook w:val="04A0" w:firstRow="1" w:lastRow="0" w:firstColumn="1" w:lastColumn="0" w:noHBand="0" w:noVBand="1"/>
      </w:tblPr>
      <w:tblGrid>
        <w:gridCol w:w="8647"/>
      </w:tblGrid>
      <w:tr w:rsidR="006512B1" w:rsidRPr="007103C1" w14:paraId="143838AE" w14:textId="77777777" w:rsidTr="006C62D7">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990BB5"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lang w:val="en-US"/>
              </w:rPr>
            </w:pPr>
            <w:r w:rsidRPr="00990BB5">
              <w:rPr>
                <w:rFonts w:ascii="Courier New" w:hAnsi="Courier New" w:cs="Courier New"/>
                <w:color w:val="000000"/>
                <w:sz w:val="20"/>
                <w:szCs w:val="20"/>
                <w:lang w:val="en-US"/>
              </w:rPr>
              <w:t>output = sprintf(</w:t>
            </w:r>
            <w:r w:rsidRPr="00990BB5">
              <w:rPr>
                <w:rFonts w:ascii="Courier New" w:hAnsi="Courier New" w:cs="Courier New"/>
                <w:color w:val="A020F0"/>
                <w:sz w:val="20"/>
                <w:szCs w:val="20"/>
                <w:lang w:val="en-US"/>
              </w:rPr>
              <w:t>'%g'</w:t>
            </w:r>
            <w:r w:rsidRPr="00990BB5">
              <w:rPr>
                <w:rFonts w:ascii="Courier New" w:hAnsi="Courier New" w:cs="Courier New"/>
                <w:color w:val="000000"/>
                <w:sz w:val="20"/>
                <w:szCs w:val="20"/>
                <w:lang w:val="en-US"/>
              </w:rPr>
              <w:t>,trunced)</w:t>
            </w:r>
          </w:p>
          <w:p w14:paraId="3B3C5290" w14:textId="77777777" w:rsidR="006512B1" w:rsidRPr="00990BB5" w:rsidRDefault="006512B1" w:rsidP="006C62D7">
            <w:pPr>
              <w:rPr>
                <w:lang w:val="en-US" w:eastAsia="nl-NL"/>
              </w:rPr>
            </w:pPr>
          </w:p>
        </w:tc>
      </w:tr>
    </w:tbl>
    <w:p w14:paraId="7827EE7F" w14:textId="55647621" w:rsidR="006512B1" w:rsidRPr="00990BB5" w:rsidRDefault="006512B1" w:rsidP="006512B1">
      <w:pPr>
        <w:pStyle w:val="Lijstalinea"/>
        <w:rPr>
          <w:rStyle w:val="aAChar"/>
          <w:b w:val="0"/>
          <w:lang w:val="en-US"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2" w:name="_Toc492989514"/>
      <w:r>
        <w:rPr>
          <w:lang w:eastAsia="nl-NL"/>
        </w:rPr>
        <w:lastRenderedPageBreak/>
        <w:t>Antwoorden</w:t>
      </w:r>
      <w:bookmarkEnd w:id="22"/>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rPr>
          <w:noProof/>
          <w:lang w:eastAsia="nl-NL"/>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11</w:t>
      </w:r>
      <w:r w:rsidR="007506D3">
        <w:rPr>
          <w:noProof/>
        </w:rPr>
        <w:fldChar w:fldCharType="end"/>
      </w:r>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Kop1"/>
        <w:rPr>
          <w:rFonts w:eastAsia="Times New Roman"/>
          <w:lang w:eastAsia="nl-NL"/>
        </w:rPr>
      </w:pPr>
      <w:bookmarkStart w:id="23" w:name="_Toc492989515"/>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3"/>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4" w:name="_Toc492989516"/>
      <w:r w:rsidRPr="008C66E3">
        <w:t>Wat is een functie?</w:t>
      </w:r>
      <w:bookmarkEnd w:id="24"/>
    </w:p>
    <w:p w14:paraId="3268F9FF" w14:textId="0C4E9209" w:rsidR="007138EE" w:rsidRDefault="007138EE" w:rsidP="00DC307A">
      <w:pPr>
        <w:pStyle w:val="Platteteks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w:t>
      </w:r>
      <w:r w:rsidR="000D1466">
        <w:t>Matlab</w:t>
      </w:r>
      <w:r w:rsidR="00DC307A">
        <w:t>. Een aantal van deze</w:t>
      </w:r>
      <w:r w:rsidR="009B07AE">
        <w:t xml:space="preserve"> standaardfuncties staan hieronder beschreven en komen dus standaard met </w:t>
      </w:r>
      <w:r w:rsidR="000D1466">
        <w:t>Matlab</w:t>
      </w:r>
      <w:r w:rsidR="009B07AE">
        <w:t xml:space="preserve">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Kop2"/>
      </w:pPr>
      <w:bookmarkStart w:id="25" w:name="_Toc492989517"/>
      <w:r>
        <w:lastRenderedPageBreak/>
        <w:t>Het aanroepen van een functie</w:t>
      </w:r>
      <w:bookmarkEnd w:id="25"/>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7550D09E" w:rsidR="00DC307A" w:rsidRDefault="00DC307A" w:rsidP="00DC307A">
      <w:pPr>
        <w:pStyle w:val="Kop3"/>
      </w:pPr>
      <w:bookmarkStart w:id="26" w:name="_Toc492989518"/>
      <w:r>
        <w:t>Functies zonder input</w:t>
      </w:r>
      <w:bookmarkEnd w:id="26"/>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373B7715" w:rsidR="00DC307A" w:rsidRDefault="00DC307A" w:rsidP="00DC307A">
      <w:pPr>
        <w:pStyle w:val="Kop3"/>
      </w:pPr>
      <w:bookmarkStart w:id="27" w:name="_Toc492989519"/>
      <w:r>
        <w:t>Andere voorbeelden</w:t>
      </w:r>
      <w:bookmarkEnd w:id="27"/>
    </w:p>
    <w:p w14:paraId="22BF434D" w14:textId="20131D37" w:rsidR="00DC307A" w:rsidRPr="00DC307A" w:rsidRDefault="00DC307A" w:rsidP="00DC307A">
      <w:pPr>
        <w:pStyle w:val="Platteteks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5713E4">
        <w:t xml:space="preserve">Figuur </w:t>
      </w:r>
      <w:r w:rsidR="005713E4">
        <w:rPr>
          <w:noProof/>
        </w:rPr>
        <w:t>12</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8" w:name="_Ref492908064"/>
      <w:r>
        <w:t xml:space="preserve">Figuur </w:t>
      </w:r>
      <w:r w:rsidR="007506D3">
        <w:fldChar w:fldCharType="begin"/>
      </w:r>
      <w:r w:rsidR="007506D3">
        <w:instrText xml:space="preserve"> SEQ Figuur \* ARABIC </w:instrText>
      </w:r>
      <w:r w:rsidR="007506D3">
        <w:fldChar w:fldCharType="separate"/>
      </w:r>
      <w:r w:rsidR="005713E4">
        <w:rPr>
          <w:noProof/>
        </w:rPr>
        <w:t>12</w:t>
      </w:r>
      <w:r w:rsidR="007506D3">
        <w:rPr>
          <w:noProof/>
        </w:rPr>
        <w:fldChar w:fldCharType="end"/>
      </w:r>
      <w:bookmarkEnd w:id="28"/>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5713E4">
        <w:t xml:space="preserve">Figuur </w:t>
      </w:r>
      <w:r w:rsidR="005713E4">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r w:rsidR="007506D3">
        <w:fldChar w:fldCharType="begin"/>
      </w:r>
      <w:r w:rsidR="007506D3">
        <w:instrText xml:space="preserve"> SEQ Figuur \* ARAB</w:instrText>
      </w:r>
      <w:r w:rsidR="007506D3">
        <w:instrText xml:space="preserve">IC </w:instrText>
      </w:r>
      <w:r w:rsidR="007506D3">
        <w:fldChar w:fldCharType="separate"/>
      </w:r>
      <w:r w:rsidR="005713E4">
        <w:rPr>
          <w:noProof/>
        </w:rPr>
        <w:t>13</w:t>
      </w:r>
      <w:r w:rsidR="007506D3">
        <w:rPr>
          <w:noProof/>
        </w:rPr>
        <w:fldChar w:fldCharType="end"/>
      </w:r>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9" w:name="_Ref492972594"/>
      <w:r>
        <w:t xml:space="preserve">Figuur </w:t>
      </w:r>
      <w:r w:rsidR="007506D3">
        <w:fldChar w:fldCharType="begin"/>
      </w:r>
      <w:r w:rsidR="007506D3">
        <w:instrText xml:space="preserve"> SEQ Figuur \* ARABIC </w:instrText>
      </w:r>
      <w:r w:rsidR="007506D3">
        <w:fldChar w:fldCharType="separate"/>
      </w:r>
      <w:r w:rsidR="005713E4">
        <w:rPr>
          <w:noProof/>
        </w:rPr>
        <w:t>14</w:t>
      </w:r>
      <w:r w:rsidR="007506D3">
        <w:rPr>
          <w:noProof/>
        </w:rPr>
        <w:fldChar w:fldCharType="end"/>
      </w:r>
      <w:bookmarkEnd w:id="29"/>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247033D6" w:rsidR="003468E8" w:rsidRDefault="003468E8" w:rsidP="003468E8">
      <w:pPr>
        <w:pStyle w:val="Kop2"/>
      </w:pPr>
      <w:bookmarkStart w:id="30" w:name="_Toc492989520"/>
      <w:r>
        <w:lastRenderedPageBreak/>
        <w:t>Het vinden van</w:t>
      </w:r>
      <w:r w:rsidR="002D7852">
        <w:t xml:space="preserve"> Matlab</w:t>
      </w:r>
      <w:r>
        <w:t xml:space="preserve"> standaardfuncties</w:t>
      </w:r>
      <w:bookmarkEnd w:id="30"/>
    </w:p>
    <w:p w14:paraId="6A20114D" w14:textId="7CDC214F" w:rsidR="008B4F21" w:rsidRDefault="003468E8" w:rsidP="00DC307A">
      <w:pPr>
        <w:pStyle w:val="Platteteks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4EF858FE"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0D1466">
        <w:rPr>
          <w:i/>
        </w:rPr>
        <w:t>Matlab</w:t>
      </w:r>
      <w:r w:rsidR="003468E8" w:rsidRPr="003468E8">
        <w:rPr>
          <w:i/>
        </w:rPr>
        <w:t xml:space="preserve">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rPr>
          <w:noProof/>
          <w:lang w:eastAsia="nl-NL"/>
        </w:rPr>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1" w:name="_Ref492908726"/>
      <w:r>
        <w:t xml:space="preserve">Figuur </w:t>
      </w:r>
      <w:r w:rsidR="007506D3">
        <w:fldChar w:fldCharType="begin"/>
      </w:r>
      <w:r w:rsidR="007506D3">
        <w:instrText xml:space="preserve"> SEQ Figuur \* ARABIC </w:instrText>
      </w:r>
      <w:r w:rsidR="007506D3">
        <w:fldChar w:fldCharType="separate"/>
      </w:r>
      <w:r w:rsidR="005713E4">
        <w:rPr>
          <w:noProof/>
        </w:rPr>
        <w:t>15</w:t>
      </w:r>
      <w:r w:rsidR="007506D3">
        <w:rPr>
          <w:noProof/>
        </w:rPr>
        <w:fldChar w:fldCharType="end"/>
      </w:r>
      <w:bookmarkEnd w:id="31"/>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5713E4">
        <w:t xml:space="preserve">Figuur </w:t>
      </w:r>
      <w:r w:rsidR="005713E4">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09EDE8EB" w:rsidR="00FC1E7B" w:rsidRDefault="00FC1E7B" w:rsidP="00DC307A">
      <w:pPr>
        <w:pStyle w:val="Plattetekst"/>
      </w:pPr>
      <w:r>
        <w:t xml:space="preserve">Het voorbeeld laat zien dat de mediaan functie in </w:t>
      </w:r>
      <w:r w:rsidR="000D1466">
        <w:t>Matlab</w:t>
      </w:r>
      <w:r>
        <w:t>: median() heet. Dat is valt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See Also</w:t>
      </w:r>
      <w:r>
        <w:t xml:space="preserve"> kopjes te lezen. </w:t>
      </w:r>
    </w:p>
    <w:p w14:paraId="271A7460" w14:textId="0AFE02BB" w:rsidR="00FC1E7B" w:rsidRPr="00990BB5" w:rsidRDefault="00FC1E7B" w:rsidP="002D7852">
      <w:pPr>
        <w:pStyle w:val="aA"/>
        <w:rPr>
          <w:lang w:val="en-US"/>
        </w:rPr>
      </w:pPr>
      <w:r w:rsidRPr="00990BB5">
        <w:rPr>
          <w:lang w:val="en-US"/>
        </w:rPr>
        <w:t>Typ in het Command Window: doc median</w:t>
      </w:r>
    </w:p>
    <w:p w14:paraId="27BEAC8E" w14:textId="1F114FC4" w:rsidR="00FC1E7B" w:rsidRDefault="00FC1E7B" w:rsidP="00DC307A">
      <w:pPr>
        <w:pStyle w:val="Plattetekst"/>
      </w:pPr>
      <w:r>
        <w:t xml:space="preserve">Er wordt nu een venster geopend met </w:t>
      </w:r>
      <w:r w:rsidR="000D1466">
        <w:t>Matlab</w:t>
      </w:r>
      <w:r>
        <w:t xml:space="preserve">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2" w:name="_Ref492908930"/>
      <w:r>
        <w:t xml:space="preserve">Figuur </w:t>
      </w:r>
      <w:r w:rsidR="007506D3">
        <w:fldChar w:fldCharType="begin"/>
      </w:r>
      <w:r w:rsidR="007506D3">
        <w:instrText xml:space="preserve"> SEQ Figuur \* ARABIC </w:instrText>
      </w:r>
      <w:r w:rsidR="007506D3">
        <w:fldChar w:fldCharType="separate"/>
      </w:r>
      <w:r w:rsidR="005713E4">
        <w:rPr>
          <w:noProof/>
        </w:rPr>
        <w:t>16</w:t>
      </w:r>
      <w:r w:rsidR="007506D3">
        <w:rPr>
          <w:noProof/>
        </w:rPr>
        <w:fldChar w:fldCharType="end"/>
      </w:r>
      <w:bookmarkEnd w:id="32"/>
      <w:r>
        <w:t>: See Also informatie van de functie mean().</w:t>
      </w:r>
    </w:p>
    <w:p w14:paraId="0789FC9B" w14:textId="58D6C9E9" w:rsidR="009B07AE" w:rsidRDefault="00FC1E7B" w:rsidP="00DC307A">
      <w:pPr>
        <w:pStyle w:val="Plattetekst"/>
      </w:pPr>
      <w:r>
        <w:t xml:space="preserve">Je ziet in </w:t>
      </w:r>
      <w:r>
        <w:fldChar w:fldCharType="begin"/>
      </w:r>
      <w:r>
        <w:instrText xml:space="preserve"> REF _Ref492908930 \h </w:instrText>
      </w:r>
      <w:r>
        <w:fldChar w:fldCharType="separate"/>
      </w:r>
      <w:r w:rsidR="005713E4">
        <w:t xml:space="preserve">Figuur </w:t>
      </w:r>
      <w:r w:rsidR="005713E4">
        <w:rPr>
          <w:noProof/>
        </w:rPr>
        <w:t>16</w:t>
      </w:r>
      <w:r>
        <w:fldChar w:fldCharType="end"/>
      </w:r>
      <w:r>
        <w:t xml:space="preserve"> dat </w:t>
      </w:r>
      <w:r w:rsidR="000D1466">
        <w:t>Matlab</w:t>
      </w:r>
      <w:r>
        <w:t xml:space="preserve">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5F4C4CAE" w:rsidR="00FC1E7B" w:rsidRDefault="00FC1E7B" w:rsidP="00DC307A">
      <w:pPr>
        <w:pStyle w:val="Plattetekst"/>
      </w:pPr>
      <w:r>
        <w:lastRenderedPageBreak/>
        <w:t xml:space="preserve">Je merkt dat je nu uitkomt op de max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5A193E10" w:rsidR="009B07AE" w:rsidRDefault="008B5ABF" w:rsidP="008B5ABF">
      <w:pPr>
        <w:pStyle w:val="Kop2"/>
      </w:pPr>
      <w:bookmarkStart w:id="33" w:name="_Toc492989521"/>
      <w:r>
        <w:t>Vragen en opdrachten</w:t>
      </w:r>
      <w:bookmarkEnd w:id="33"/>
    </w:p>
    <w:p w14:paraId="75C35CC1" w14:textId="22504659" w:rsidR="006C62D7" w:rsidRPr="006C62D7" w:rsidRDefault="0002212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6CE8E5C6" w:rsidR="006C62D7" w:rsidRPr="00B13422" w:rsidRDefault="006C62D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jstalinea"/>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jstopsomteken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r>
        <w:t xml:space="preserve">cumsum, trapz, cumtrapz, gradient? </w:t>
      </w:r>
      <w:r w:rsidRPr="00A21B71">
        <w:rPr>
          <w:rStyle w:val="aAChar"/>
        </w:rPr>
        <w:t>Test dit!</w:t>
      </w:r>
    </w:p>
    <w:p w14:paraId="7217B5BA" w14:textId="02620853" w:rsidR="00A21B71" w:rsidRPr="00A21B71" w:rsidRDefault="00A21B71" w:rsidP="00A21B71">
      <w:pPr>
        <w:pStyle w:val="Lijstopsomteken3"/>
        <w:numPr>
          <w:ilvl w:val="0"/>
          <w:numId w:val="40"/>
        </w:numPr>
      </w:pPr>
      <w:r w:rsidRPr="00A21B71">
        <w:t xml:space="preserve">Waarom is </w:t>
      </w:r>
      <w:r w:rsidR="000D1466">
        <w:t>Matlab</w:t>
      </w:r>
      <w:r w:rsidRPr="00A21B71">
        <w:t xml:space="preserve"> zo handig voor een Bewegingstechnoloog?</w:t>
      </w:r>
    </w:p>
    <w:p w14:paraId="6BA00A15" w14:textId="77777777" w:rsidR="00A21B71" w:rsidRPr="00A21B71" w:rsidRDefault="00A21B71" w:rsidP="00A21B71">
      <w:pPr>
        <w:pStyle w:val="Lijstopsomteken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Kop2"/>
      </w:pPr>
      <w:bookmarkStart w:id="34" w:name="_Toc492989522"/>
      <w:r>
        <w:lastRenderedPageBreak/>
        <w:t>Antwoorden</w:t>
      </w:r>
      <w:bookmarkEnd w:id="3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jstalinea"/>
              <w:numPr>
                <w:ilvl w:val="0"/>
                <w:numId w:val="42"/>
              </w:numPr>
            </w:pPr>
          </w:p>
        </w:tc>
        <w:tc>
          <w:tcPr>
            <w:tcW w:w="8358" w:type="dxa"/>
          </w:tcPr>
          <w:p w14:paraId="0A3D12DC" w14:textId="77777777" w:rsidR="006C62D7" w:rsidRPr="00990BB5" w:rsidRDefault="006C62D7" w:rsidP="006C62D7">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clc;</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um(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noProof/>
                <w:sz w:val="24"/>
                <w:szCs w:val="24"/>
                <w:lang w:eastAsia="nl-NL"/>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jstalinea"/>
              <w:numPr>
                <w:ilvl w:val="0"/>
                <w:numId w:val="42"/>
              </w:numPr>
            </w:pPr>
          </w:p>
        </w:tc>
        <w:tc>
          <w:tcPr>
            <w:tcW w:w="8358" w:type="dxa"/>
          </w:tcPr>
          <w:p w14:paraId="5A5475E3" w14:textId="77777777" w:rsidR="00B13422" w:rsidRPr="00990BB5" w:rsidRDefault="00B13422" w:rsidP="00B13422">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clc;</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 = 0:0.01:pi;</w:t>
            </w:r>
          </w:p>
          <w:p w14:paraId="41A6674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sinus functie</w:t>
            </w:r>
          </w:p>
          <w:p w14:paraId="27D4DA8C"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unctie = sin(2*pi*frequentie*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functie)</w:t>
            </w:r>
          </w:p>
          <w:p w14:paraId="7B9360C4" w14:textId="77777777" w:rsidR="00B13422" w:rsidRDefault="00B13422" w:rsidP="00B13422">
            <w:pPr>
              <w:jc w:val="center"/>
            </w:pPr>
            <w:r>
              <w:rPr>
                <w:noProof/>
                <w:lang w:eastAsia="nl-NL"/>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32">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jstalinea"/>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jstalinea"/>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clc;</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gradien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De functie gradien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jstalinea"/>
              <w:numPr>
                <w:ilvl w:val="0"/>
                <w:numId w:val="42"/>
              </w:numPr>
            </w:pPr>
          </w:p>
        </w:tc>
        <w:tc>
          <w:tcPr>
            <w:tcW w:w="8358" w:type="dxa"/>
          </w:tcPr>
          <w:p w14:paraId="77A84C91" w14:textId="66A0A26B" w:rsidR="00A21B71" w:rsidRDefault="00A21B71" w:rsidP="00A21B71">
            <w:pPr>
              <w:pStyle w:val="Lijstopsomteken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Kop1"/>
      </w:pPr>
      <w:bookmarkStart w:id="35" w:name="_Toc492989523"/>
      <w:r>
        <w:lastRenderedPageBreak/>
        <w:t>Meer over functies en zelf een functie schrijven</w:t>
      </w:r>
      <w:bookmarkEnd w:id="35"/>
    </w:p>
    <w:p w14:paraId="1CA72985" w14:textId="13AACDB2" w:rsidR="00A21B71" w:rsidRDefault="00990BB5" w:rsidP="00A21B71">
      <w:r>
        <w:t>Een basis</w:t>
      </w:r>
      <w:r w:rsidR="00A21B71">
        <w:t xml:space="preserve"> vaardigheid van het programmeren in </w:t>
      </w:r>
      <w:r w:rsidR="000D1466">
        <w:t>Matlab</w:t>
      </w:r>
      <w:r w:rsidR="00A21B71">
        <w:t xml:space="preserve"> is het zelf schrijven van functies. Aan het einde van dit blok zal je dat veelvuldig hebben gedaan. Hopelijk leer je in dat proces ook dat je m.b.v. functies veel tijd kunt besparen, vooral in grotere programmeer projecten.</w:t>
      </w:r>
    </w:p>
    <w:p w14:paraId="3F34DB10" w14:textId="7DC3C7EB" w:rsidR="004409C2" w:rsidRPr="00A21B71" w:rsidRDefault="004409C2" w:rsidP="00A21B71">
      <w:r>
        <w:t>Deze week focussen we ons enkel op het schrijven van eenvoudige functies. Dat wil zeggen functies met één input en één output.</w:t>
      </w:r>
    </w:p>
    <w:p w14:paraId="2325202B" w14:textId="361FC6DC" w:rsidR="007138EE" w:rsidRDefault="007138EE" w:rsidP="007138EE">
      <w:pPr>
        <w:pStyle w:val="Kop2"/>
      </w:pPr>
      <w:bookmarkStart w:id="36" w:name="_Toc492989524"/>
      <w:r>
        <w:t>Inputs en outputs</w:t>
      </w:r>
      <w:bookmarkEnd w:id="36"/>
    </w:p>
    <w:p w14:paraId="624FC9F7" w14:textId="60117630" w:rsidR="007138EE" w:rsidRDefault="007138EE" w:rsidP="00DC307A">
      <w:pPr>
        <w:pStyle w:val="Plattetekst"/>
      </w:pPr>
      <w:r>
        <w:t xml:space="preserve">Een functie heeft een </w:t>
      </w:r>
      <w:r w:rsidR="00A21B71">
        <w:t xml:space="preserve">aantal </w:t>
      </w:r>
      <w:r>
        <w:t>eigenschap</w:t>
      </w:r>
      <w:r w:rsidR="00A21B71">
        <w:t>pen</w:t>
      </w:r>
      <w:r>
        <w:t xml:space="preserve">.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40B0CE69">
            <wp:extent cx="3359977" cy="1685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3">
                      <a:extLst>
                        <a:ext uri="{28A0092B-C50C-407E-A947-70E740481C1C}">
                          <a14:useLocalDpi xmlns:a14="http://schemas.microsoft.com/office/drawing/2010/main" val="0"/>
                        </a:ext>
                      </a:extLst>
                    </a:blip>
                    <a:stretch>
                      <a:fillRect/>
                    </a:stretch>
                  </pic:blipFill>
                  <pic:spPr>
                    <a:xfrm>
                      <a:off x="0" y="0"/>
                      <a:ext cx="3370375" cy="1691142"/>
                    </a:xfrm>
                    <a:prstGeom prst="rect">
                      <a:avLst/>
                    </a:prstGeom>
                  </pic:spPr>
                </pic:pic>
              </a:graphicData>
            </a:graphic>
          </wp:inline>
        </w:drawing>
      </w:r>
    </w:p>
    <w:p w14:paraId="7581A565" w14:textId="4989AE58" w:rsidR="007138EE" w:rsidRDefault="00D802B5" w:rsidP="00D802B5">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17</w:t>
      </w:r>
      <w:r w:rsidR="007506D3">
        <w:rPr>
          <w:noProof/>
        </w:rPr>
        <w:fldChar w:fldCharType="end"/>
      </w:r>
      <w:r>
        <w:t>: een schematische weergave van een functie</w:t>
      </w:r>
    </w:p>
    <w:p w14:paraId="3237F62B" w14:textId="48422A0A" w:rsidR="007138EE" w:rsidRPr="008C66E3" w:rsidRDefault="007138EE" w:rsidP="000D1466">
      <w:pPr>
        <w:pStyle w:val="Kop2"/>
      </w:pPr>
      <w:bookmarkStart w:id="37" w:name="_Toc492989525"/>
      <w:r w:rsidRPr="008C66E3">
        <w:t>Hoe zoek je hulp bij het gebruik van functies</w:t>
      </w:r>
      <w:r w:rsidR="00A21B71">
        <w:t>?</w:t>
      </w:r>
      <w:bookmarkEnd w:id="37"/>
    </w:p>
    <w:p w14:paraId="66C697F1" w14:textId="18538CD7" w:rsidR="00A21B71" w:rsidRDefault="007138EE" w:rsidP="00DC307A">
      <w:pPr>
        <w:pStyle w:val="Plattetekst"/>
      </w:pPr>
      <w:r w:rsidRPr="008C66E3">
        <w:t>Als we een o</w:t>
      </w:r>
      <w:r w:rsidR="00990BB5">
        <w:t>nbekende functie willen gebruik</w:t>
      </w:r>
      <w:r w:rsidRPr="008C66E3">
        <w:t>en, dan kunnen we de help-tekst daarvan lezen</w:t>
      </w:r>
      <w:r w:rsidR="00A21B71">
        <w:t>. Stel</w:t>
      </w:r>
      <w:r w:rsidR="00990BB5">
        <w:t>,</w:t>
      </w:r>
      <w:r w:rsidR="00A21B71">
        <w:t xml:space="preserve"> we willen meer informatie hebben over de standaard </w:t>
      </w:r>
      <w:r w:rsidR="000D1466">
        <w:t>Matlab</w:t>
      </w:r>
      <w:r w:rsidR="00A21B71">
        <w:t xml:space="preserve"> functie max(). Dan krijgen we deze informatie door in het Command Window het volgende te typen:</w:t>
      </w:r>
    </w:p>
    <w:p w14:paraId="52A20E5F" w14:textId="21C513E5" w:rsidR="00A21B71" w:rsidRPr="00990BB5" w:rsidRDefault="00A21B71" w:rsidP="00A21B71">
      <w:pPr>
        <w:pStyle w:val="aA"/>
        <w:rPr>
          <w:lang w:val="en-US"/>
        </w:rPr>
      </w:pPr>
      <w:r w:rsidRPr="00990BB5">
        <w:rPr>
          <w:lang w:val="en-US"/>
        </w:rPr>
        <w:t xml:space="preserve">Typ in het Command Window: help max </w:t>
      </w:r>
    </w:p>
    <w:p w14:paraId="14B59DFD" w14:textId="1D2A9645" w:rsidR="000D1466" w:rsidRDefault="00A21B71" w:rsidP="000D1466">
      <w:pPr>
        <w:pStyle w:val="Plattetekst"/>
      </w:pPr>
      <w:r>
        <w:t>Je krijgt dan onderstaande output in het Command Window te zien:</w:t>
      </w:r>
    </w:p>
    <w:p w14:paraId="7A8D2C3A" w14:textId="77777777" w:rsidR="00D802B5" w:rsidRDefault="007138EE" w:rsidP="000D1466">
      <w:pPr>
        <w:keepNext/>
        <w:jc w:val="center"/>
      </w:pPr>
      <w:r>
        <w:rPr>
          <w:noProof/>
          <w:lang w:eastAsia="nl-NL"/>
        </w:rPr>
        <w:lastRenderedPageBreak/>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34">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18</w:t>
      </w:r>
      <w:r w:rsidR="007506D3">
        <w:rPr>
          <w:noProof/>
        </w:rPr>
        <w:fldChar w:fldCharType="end"/>
      </w:r>
      <w:r>
        <w:t xml:space="preserve">: de output van de </w:t>
      </w:r>
      <w:r w:rsidR="000D1466">
        <w:t>Matlab</w:t>
      </w:r>
      <w:r>
        <w:t xml:space="preserve"> help</w:t>
      </w:r>
    </w:p>
    <w:p w14:paraId="3136C84E" w14:textId="7089F2F5" w:rsidR="000D1466" w:rsidRDefault="000D1466" w:rsidP="000D1466">
      <w:pPr>
        <w:pStyle w:val="Kop3"/>
      </w:pPr>
      <w:bookmarkStart w:id="38" w:name="_Toc492989526"/>
      <w:r>
        <w:t>Matlab documentatie i.p.v. help</w:t>
      </w:r>
      <w:bookmarkEnd w:id="38"/>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help mean</w:t>
      </w:r>
      <w:r>
        <w:t xml:space="preserve"> typ je dan </w:t>
      </w:r>
      <w:r w:rsidRPr="000D1466">
        <w:rPr>
          <w:rStyle w:val="acChar"/>
        </w:rPr>
        <w:t>doc mean</w:t>
      </w:r>
      <w:r>
        <w:rPr>
          <w:rStyle w:val="acChar"/>
        </w:rPr>
        <w:t>.</w:t>
      </w:r>
    </w:p>
    <w:p w14:paraId="7486760F" w14:textId="2CA1301F" w:rsidR="000D1466" w:rsidRPr="00990BB5" w:rsidRDefault="000D1466" w:rsidP="000D1466">
      <w:pPr>
        <w:pStyle w:val="aA"/>
        <w:rPr>
          <w:lang w:val="en-US"/>
        </w:rPr>
      </w:pPr>
      <w:r w:rsidRPr="00990BB5">
        <w:rPr>
          <w:lang w:val="en-US"/>
        </w:rPr>
        <w:t>Typ in het Command Window: help mean</w:t>
      </w:r>
    </w:p>
    <w:p w14:paraId="73E17DBA" w14:textId="18DA188B" w:rsidR="000D1466" w:rsidRDefault="000D1466" w:rsidP="000D1466">
      <w:pPr>
        <w:pStyle w:val="aA"/>
      </w:pPr>
      <w:r>
        <w:t>Typ nu in het Command Window: doc mean</w:t>
      </w:r>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78D4163D" w:rsidR="000D1466" w:rsidRDefault="000D1466" w:rsidP="000D1466">
      <w:pPr>
        <w:pStyle w:val="Kop2"/>
      </w:pPr>
      <w:bookmarkStart w:id="39" w:name="_Toc492989527"/>
      <w:r>
        <w:t>Zelf een functie schrijven</w:t>
      </w:r>
      <w:bookmarkEnd w:id="39"/>
    </w:p>
    <w:p w14:paraId="6857F73A" w14:textId="3AF2D48A" w:rsidR="000D1466" w:rsidRDefault="000D1466" w:rsidP="000D1466">
      <w:r>
        <w:t xml:space="preserve">We weten nu </w:t>
      </w:r>
      <w:r w:rsidR="00990BB5">
        <w:t>van alles</w:t>
      </w:r>
      <w:r>
        <w:t xml:space="preserve"> over functies. Maar het wordt echt de hoogste tijd dat we zelf functies gaan schrijven. We weten dat een functie </w:t>
      </w:r>
      <w:r w:rsidR="00990BB5">
        <w:t xml:space="preserve">meerdere </w:t>
      </w:r>
      <w:r>
        <w:t>inputs kan hebben en een output kan geven. We gaan eerst naar eenvoudige functie</w:t>
      </w:r>
      <w:r w:rsidR="00990BB5">
        <w:t>s</w:t>
      </w:r>
      <w:r>
        <w:t xml:space="preserve"> kijken die één input heeft en één output geeft.</w:t>
      </w:r>
    </w:p>
    <w:p w14:paraId="1A958165" w14:textId="2C9C355D" w:rsidR="000D1466" w:rsidRDefault="000D1466" w:rsidP="000D1466">
      <w:r>
        <w:t>Stel we willen de vierde macht van een getal bereken en daar de waarde 2 bij optellen. We moeten dit in ons hoofdprogramma meer dan 10 x uitvoeren op verschillende plekken</w:t>
      </w:r>
      <w:r w:rsidR="00990BB5">
        <w:t xml:space="preserve"> in de code</w:t>
      </w:r>
      <w:r>
        <w:t>. In dat geval is een functie heel erg handig.</w:t>
      </w:r>
    </w:p>
    <w:p w14:paraId="754E0A3E" w14:textId="3B748120" w:rsidR="000D1466" w:rsidRPr="004409C2" w:rsidRDefault="000D1466" w:rsidP="000D1466">
      <w:r>
        <w:t xml:space="preserve">We kunnen een functie in Matlab gemakkelijk aanmaken. </w:t>
      </w:r>
      <w:r>
        <w:rPr>
          <w:b/>
        </w:rPr>
        <w:t>Ga naar het tabblad EDITOR</w:t>
      </w:r>
      <w:r w:rsidR="004409C2">
        <w:rPr>
          <w:b/>
        </w:rPr>
        <w:t xml:space="preserve"> en klik op New</w:t>
      </w:r>
      <w:r w:rsidR="004409C2">
        <w:t xml:space="preserve"> (zie </w:t>
      </w:r>
      <w:r w:rsidR="004409C2">
        <w:fldChar w:fldCharType="begin"/>
      </w:r>
      <w:r w:rsidR="004409C2">
        <w:instrText xml:space="preserve"> REF _Ref492983434 \h </w:instrText>
      </w:r>
      <w:r w:rsidR="004409C2">
        <w:fldChar w:fldCharType="separate"/>
      </w:r>
      <w:r w:rsidR="005713E4">
        <w:t xml:space="preserve">Figuur </w:t>
      </w:r>
      <w:r w:rsidR="005713E4">
        <w:rPr>
          <w:noProof/>
        </w:rPr>
        <w:t>19</w:t>
      </w:r>
      <w:r w:rsidR="004409C2">
        <w:fldChar w:fldCharType="end"/>
      </w:r>
      <w:r w:rsidR="004409C2">
        <w:t>).</w:t>
      </w:r>
    </w:p>
    <w:p w14:paraId="0EADE28B" w14:textId="121D0457" w:rsidR="000D1466" w:rsidRDefault="000D1466" w:rsidP="000D1466">
      <w:pPr>
        <w:keepNext/>
        <w:jc w:val="center"/>
      </w:pPr>
      <w:r w:rsidRPr="000D1466">
        <w:rPr>
          <w:noProof/>
          <w:lang w:eastAsia="nl-NL"/>
        </w:rPr>
        <w:lastRenderedPageBreak/>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Bijschrift"/>
        <w:jc w:val="center"/>
      </w:pPr>
      <w:bookmarkStart w:id="40" w:name="_Ref492983434"/>
      <w:r>
        <w:t xml:space="preserve">Figuur </w:t>
      </w:r>
      <w:r w:rsidR="007506D3">
        <w:fldChar w:fldCharType="begin"/>
      </w:r>
      <w:r w:rsidR="007506D3">
        <w:instrText xml:space="preserve"> SEQ Figuur \* ARABIC </w:instrText>
      </w:r>
      <w:r w:rsidR="007506D3">
        <w:fldChar w:fldCharType="separate"/>
      </w:r>
      <w:r w:rsidR="005713E4">
        <w:rPr>
          <w:noProof/>
        </w:rPr>
        <w:t>19</w:t>
      </w:r>
      <w:r w:rsidR="007506D3">
        <w:rPr>
          <w:noProof/>
        </w:rPr>
        <w:fldChar w:fldCharType="end"/>
      </w:r>
      <w:bookmarkEnd w:id="40"/>
      <w:r>
        <w:t>: het aanmaken van een functie script</w:t>
      </w:r>
    </w:p>
    <w:p w14:paraId="69DC2EE5" w14:textId="3AECE5A6" w:rsidR="000D1466" w:rsidRDefault="004409C2" w:rsidP="000D1466">
      <w:r>
        <w:t>Nu wordt het onderstaande script aangemaakt</w:t>
      </w:r>
      <w:r w:rsidR="00990BB5">
        <w:rPr>
          <w:rStyle w:val="Voetnootmarkering"/>
        </w:rPr>
        <w:footnoteReference w:id="4"/>
      </w:r>
      <w:r>
        <w:t>:</w:t>
      </w:r>
    </w:p>
    <w:p w14:paraId="0EBC90BF" w14:textId="77777777" w:rsidR="004409C2" w:rsidRDefault="004409C2" w:rsidP="004409C2">
      <w:pPr>
        <w:keepNext/>
      </w:pPr>
      <w:r>
        <w:rPr>
          <w:noProof/>
          <w:lang w:eastAsia="nl-NL"/>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Bijschrift"/>
        <w:jc w:val="center"/>
      </w:pPr>
      <w:bookmarkStart w:id="41" w:name="_Ref492983664"/>
      <w:r>
        <w:t xml:space="preserve">Figuur </w:t>
      </w:r>
      <w:r w:rsidR="007506D3">
        <w:fldChar w:fldCharType="begin"/>
      </w:r>
      <w:r w:rsidR="007506D3">
        <w:instrText xml:space="preserve"> SEQ Figuur \* ARABIC </w:instrText>
      </w:r>
      <w:r w:rsidR="007506D3">
        <w:fldChar w:fldCharType="separate"/>
      </w:r>
      <w:r w:rsidR="005713E4">
        <w:rPr>
          <w:noProof/>
        </w:rPr>
        <w:t>20</w:t>
      </w:r>
      <w:r w:rsidR="007506D3">
        <w:rPr>
          <w:noProof/>
        </w:rPr>
        <w:fldChar w:fldCharType="end"/>
      </w:r>
      <w:bookmarkEnd w:id="41"/>
      <w:r>
        <w:t>: een door Matlab aangemaakt script met alle benodigdheden voor het maken van een functie.</w:t>
      </w:r>
    </w:p>
    <w:p w14:paraId="08128C4E" w14:textId="77777777" w:rsidR="004409C2" w:rsidRDefault="004409C2" w:rsidP="004409C2">
      <w:pPr>
        <w:pStyle w:val="Bijschrift"/>
        <w:jc w:val="center"/>
      </w:pPr>
    </w:p>
    <w:tbl>
      <w:tblPr>
        <w:tblStyle w:val="Tabelraster"/>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Pr>
                <w:rFonts w:eastAsia="Times New Roman" w:cs="Times New Roman"/>
                <w:sz w:val="28"/>
                <w:szCs w:val="28"/>
              </w:rPr>
              <w:instrText xml:space="preserve"> \* MERGEFORMAT </w:instrText>
            </w:r>
            <w:r w:rsidRPr="004409C2">
              <w:rPr>
                <w:rFonts w:eastAsia="Times New Roman" w:cs="Times New Roman"/>
                <w:sz w:val="28"/>
                <w:szCs w:val="28"/>
              </w:rPr>
            </w:r>
            <w:r w:rsidRPr="004409C2">
              <w:rPr>
                <w:rFonts w:eastAsia="Times New Roman" w:cs="Times New Roman"/>
                <w:sz w:val="28"/>
                <w:szCs w:val="28"/>
              </w:rPr>
              <w:fldChar w:fldCharType="separate"/>
            </w:r>
            <w:r w:rsidR="005713E4" w:rsidRPr="005713E4">
              <w:rPr>
                <w:sz w:val="28"/>
                <w:szCs w:val="28"/>
              </w:rPr>
              <w:t xml:space="preserve">Figuur </w:t>
            </w:r>
            <w:r w:rsidR="005713E4" w:rsidRPr="005713E4">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Kop2"/>
      </w:pPr>
      <w:bookmarkStart w:id="42" w:name="_Toc492989528"/>
      <w:r>
        <w:t>De opbouw van een zelfgeschreven functie</w:t>
      </w:r>
      <w:bookmarkEnd w:id="42"/>
    </w:p>
    <w:p w14:paraId="2598697C" w14:textId="16DBFA4A" w:rsidR="00BA0478" w:rsidRDefault="00BA0478" w:rsidP="00BA0478">
      <w:r>
        <w:t xml:space="preserve">In </w:t>
      </w:r>
      <w:r>
        <w:fldChar w:fldCharType="begin"/>
      </w:r>
      <w:r>
        <w:instrText xml:space="preserve"> REF _Ref492987319 \h </w:instrText>
      </w:r>
      <w:r>
        <w:fldChar w:fldCharType="separate"/>
      </w:r>
      <w:r w:rsidR="005713E4">
        <w:t xml:space="preserve">Figuur </w:t>
      </w:r>
      <w:r w:rsidR="005713E4">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57C98090" w:rsidR="00BA0478" w:rsidRDefault="00BA0478" w:rsidP="00BA0478">
      <w:r>
        <w:t xml:space="preserve">Eerder hebben we al een aantal Matlab functies gebruikt. Een voorbeeld: cos(), mean(), sind(),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rsidR="005713E4">
        <w:t xml:space="preserve">Figuur </w:t>
      </w:r>
      <w:r w:rsidR="005713E4">
        <w:rPr>
          <w:noProof/>
        </w:rPr>
        <w:t>21</w:t>
      </w:r>
      <w:r>
        <w:fldChar w:fldCharType="end"/>
      </w:r>
      <w:r>
        <w:t xml:space="preserve"> hebben we net een functie </w:t>
      </w:r>
      <w:r w:rsidR="00990BB5">
        <w:t>gegeneerd</w:t>
      </w:r>
      <w:r>
        <w:t xml:space="preserve"> die nog geen logische naam heeft. Daarom heet de functie in dit voorbeeld </w:t>
      </w:r>
      <w:r w:rsidRPr="00990BB5">
        <w:rPr>
          <w:u w:val="single"/>
        </w:rPr>
        <w:t>tijdelijk</w:t>
      </w:r>
      <w:r w:rsidR="00990BB5">
        <w:rPr>
          <w:u w:val="single"/>
        </w:rPr>
        <w:t>:</w:t>
      </w:r>
      <w:r>
        <w:t xml:space="preserve"> </w:t>
      </w:r>
      <w:r w:rsidR="00990BB5">
        <w:t>‘</w:t>
      </w:r>
      <w:r>
        <w:rPr>
          <w:i/>
        </w:rPr>
        <w:t>untitled7</w:t>
      </w:r>
      <w:r w:rsidR="00990BB5">
        <w:rPr>
          <w:i/>
        </w:rPr>
        <w:t>’</w:t>
      </w:r>
      <w:r>
        <w:t xml:space="preserve">. </w:t>
      </w:r>
    </w:p>
    <w:p w14:paraId="09D29486" w14:textId="6AA23881" w:rsidR="00BA0478" w:rsidRPr="00BA0478" w:rsidRDefault="00BA0478" w:rsidP="00BA0478">
      <w:r>
        <w:lastRenderedPageBreak/>
        <w:t xml:space="preserve">Zodadelijk als we de functie gaan </w:t>
      </w:r>
      <w:r w:rsidR="00990BB5">
        <w:t>opslaan,</w:t>
      </w:r>
      <w:r>
        <w:t xml:space="preserve"> geven we het een logische naam.</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eastAsia="nl-NL"/>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7103C1" w:rsidRDefault="007103C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7103C1" w:rsidRDefault="007103C1" w:rsidP="00BA0478">
                            <w:pPr>
                              <w:jc w:val="center"/>
                            </w:pPr>
                          </w:p>
                        </w:txbxContent>
                      </v:textbox>
                      <o:callout v:ext="edit" minusx="t"/>
                    </v:shape>
                  </w:pict>
                </mc:Fallback>
              </mc:AlternateContent>
            </w:r>
          </w:p>
          <w:p w14:paraId="16966354" w14:textId="5CA92BEB" w:rsidR="00BA0478" w:rsidRDefault="00BA0478" w:rsidP="00BA0478">
            <w:pPr>
              <w:keepNext/>
            </w:pPr>
            <w:r>
              <w:rPr>
                <w:noProof/>
                <w:lang w:eastAsia="nl-NL"/>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7103C1" w:rsidRPr="00BA0478" w:rsidRDefault="007103C1"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7103C1" w:rsidRPr="00BA0478" w:rsidRDefault="007103C1"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eastAsia="nl-NL"/>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Bijschrift"/>
              <w:jc w:val="center"/>
            </w:pPr>
            <w:bookmarkStart w:id="43" w:name="_Ref492987319"/>
            <w:r>
              <w:t xml:space="preserve">Figuur </w:t>
            </w:r>
            <w:r w:rsidR="007506D3">
              <w:fldChar w:fldCharType="begin"/>
            </w:r>
            <w:r w:rsidR="007506D3">
              <w:instrText xml:space="preserve"> SEQ Figuur \* ARABIC </w:instrText>
            </w:r>
            <w:r w:rsidR="007506D3">
              <w:fldChar w:fldCharType="separate"/>
            </w:r>
            <w:r w:rsidR="005713E4">
              <w:rPr>
                <w:noProof/>
              </w:rPr>
              <w:t>21</w:t>
            </w:r>
            <w:r w:rsidR="007506D3">
              <w:rPr>
                <w:noProof/>
              </w:rPr>
              <w:fldChar w:fldCharType="end"/>
            </w:r>
            <w:bookmarkEnd w:id="43"/>
            <w:r>
              <w:t>: de opbouw van de functie, in het geel is de naam van de functie aangegeven.</w:t>
            </w:r>
          </w:p>
        </w:tc>
      </w:tr>
    </w:tbl>
    <w:p w14:paraId="447B49E8" w14:textId="77777777" w:rsidR="003C3C95" w:rsidRDefault="003C3C95" w:rsidP="00BA0478"/>
    <w:p w14:paraId="3B1965F8" w14:textId="3B92FB3C" w:rsidR="00BA0478" w:rsidRDefault="00BA0478" w:rsidP="00BA0478">
      <w:r>
        <w:t xml:space="preserve">In </w:t>
      </w:r>
      <w:r>
        <w:fldChar w:fldCharType="begin"/>
      </w:r>
      <w:r>
        <w:instrText xml:space="preserve"> REF _Ref492987616 \h </w:instrText>
      </w:r>
      <w:r>
        <w:fldChar w:fldCharType="separate"/>
      </w:r>
      <w:r w:rsidR="005713E4">
        <w:t xml:space="preserve">Figuur </w:t>
      </w:r>
      <w:r w:rsidR="005713E4">
        <w:rPr>
          <w:noProof/>
        </w:rPr>
        <w:t>22</w:t>
      </w:r>
      <w:r>
        <w:fldChar w:fldCharType="end"/>
      </w:r>
      <w:r>
        <w:t xml:space="preserve"> is de input van een functie gemarkeerd. Hier komt te staan wat we aan de functie hebben meegegeven. Eerder hebben we bijvoorbeeld de sinus berekent van een hoek van 90 graden. Dat deden we met: </w:t>
      </w:r>
      <w:r w:rsidRPr="00BA0478">
        <w:rPr>
          <w:rStyle w:val="acChar"/>
        </w:rPr>
        <w:t>sind(90)</w:t>
      </w:r>
      <w:r w:rsidRPr="00BA0478">
        <w:t>.</w:t>
      </w:r>
      <w:r>
        <w:t xml:space="preserve"> </w:t>
      </w:r>
      <w:r w:rsidR="00990BB5">
        <w:t>In da</w:t>
      </w:r>
      <w:r w:rsidR="003C3C95">
        <w:t>t voorbeeld is de waarde 90 de input van de functie.</w:t>
      </w:r>
    </w:p>
    <w:p w14:paraId="6C5E8E45" w14:textId="77777777" w:rsidR="00990BB5" w:rsidRDefault="00990BB5" w:rsidP="00BA0478"/>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eastAsia="nl-NL"/>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7103C1" w:rsidRDefault="007103C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7103C1" w:rsidRDefault="007103C1" w:rsidP="00BA0478">
                            <w:pPr>
                              <w:jc w:val="center"/>
                            </w:pPr>
                          </w:p>
                        </w:txbxContent>
                      </v:textbox>
                      <o:callout v:ext="edit" minusx="t"/>
                    </v:shape>
                  </w:pict>
                </mc:Fallback>
              </mc:AlternateContent>
            </w:r>
          </w:p>
          <w:p w14:paraId="2B57B863" w14:textId="3F4A84A0" w:rsidR="00BA0478" w:rsidRDefault="00BA0478" w:rsidP="003C3C95">
            <w:r>
              <w:rPr>
                <w:noProof/>
                <w:lang w:eastAsia="nl-NL"/>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7103C1" w:rsidRPr="00BA0478" w:rsidRDefault="007103C1"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7103C1" w:rsidRPr="00BA0478" w:rsidRDefault="007103C1"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eastAsia="nl-NL"/>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Bijschrift"/>
              <w:jc w:val="center"/>
            </w:pPr>
            <w:bookmarkStart w:id="44" w:name="_Ref492987616"/>
            <w:r>
              <w:t xml:space="preserve">Figuur </w:t>
            </w:r>
            <w:r w:rsidR="007506D3">
              <w:fldChar w:fldCharType="begin"/>
            </w:r>
            <w:r w:rsidR="007506D3">
              <w:instrText xml:space="preserve"> SEQ Figuur \* ARABIC </w:instrText>
            </w:r>
            <w:r w:rsidR="007506D3">
              <w:fldChar w:fldCharType="separate"/>
            </w:r>
            <w:r w:rsidR="005713E4">
              <w:rPr>
                <w:noProof/>
              </w:rPr>
              <w:t>22</w:t>
            </w:r>
            <w:r w:rsidR="007506D3">
              <w:rPr>
                <w:noProof/>
              </w:rPr>
              <w:fldChar w:fldCharType="end"/>
            </w:r>
            <w:bookmarkEnd w:id="44"/>
            <w:r>
              <w:t>: de opbouw van de functie, in het rood is de input van een functie aangegeven.</w:t>
            </w:r>
          </w:p>
        </w:tc>
      </w:tr>
    </w:tbl>
    <w:p w14:paraId="7E59DD55" w14:textId="1AB8F835" w:rsidR="004409C2" w:rsidRDefault="004409C2" w:rsidP="000D1466"/>
    <w:p w14:paraId="49F5898D" w14:textId="4C9D6FE9" w:rsidR="003C3C95" w:rsidRDefault="003C3C95" w:rsidP="000D1466">
      <w:r>
        <w:t>Het is heel normaal dat als</w:t>
      </w:r>
      <w:r w:rsidR="00990BB5">
        <w:t xml:space="preserve"> we iets in een functie stoppen, </w:t>
      </w:r>
      <w:r>
        <w:t>we er iets uit krijgen</w:t>
      </w:r>
      <w:r w:rsidR="00990BB5">
        <w:rPr>
          <w:rStyle w:val="Voetnootmarkering"/>
        </w:rPr>
        <w:footnoteReference w:id="5"/>
      </w:r>
      <w:r>
        <w:t xml:space="preserve">. Daarom moeten we in deze </w:t>
      </w:r>
      <w:r>
        <w:rPr>
          <w:i/>
        </w:rPr>
        <w:t>ontleding van de opbouw van een functie</w:t>
      </w:r>
      <w:r>
        <w:t xml:space="preserve"> ook aangeven hoe de output van een functie er uit ziet (zie </w:t>
      </w:r>
      <w:r>
        <w:fldChar w:fldCharType="begin"/>
      </w:r>
      <w:r>
        <w:instrText xml:space="preserve"> REF _Ref492987583 \h </w:instrText>
      </w:r>
      <w:r>
        <w:fldChar w:fldCharType="separate"/>
      </w:r>
      <w:r w:rsidR="005713E4">
        <w:t xml:space="preserve">Figuur </w:t>
      </w:r>
      <w:r w:rsidR="005713E4">
        <w:rPr>
          <w:noProof/>
        </w:rPr>
        <w:t>35</w:t>
      </w:r>
      <w:r>
        <w:fldChar w:fldCharType="end"/>
      </w:r>
      <w:r>
        <w:t>).</w:t>
      </w:r>
    </w:p>
    <w:p w14:paraId="6BAAC60E" w14:textId="5AC181CD" w:rsidR="00990BB5" w:rsidRDefault="003C3C95" w:rsidP="000D1466">
      <w:r>
        <w:t>Helemaal op het einde als de functie klaar is met uitvoeren</w:t>
      </w:r>
      <w:r w:rsidR="00990BB5">
        <w:t>,</w:t>
      </w:r>
      <w:r>
        <w:t xml:space="preserve"> wordt de waarde naar de output van een functie geschreven. Zodoende kan een gebruiker de output verder gebruiken. Bijvoorbeeld in het voorbeeld met: </w:t>
      </w:r>
      <w:r w:rsidRPr="003C3C95">
        <w:rPr>
          <w:rStyle w:val="acChar"/>
        </w:rPr>
        <w:t>sind(90)</w:t>
      </w:r>
      <w:r>
        <w:t xml:space="preserve"> was de output: 1. Als deze functie niets had teruggegeven dan was het aanroepen er van ook niet nuttig geweest. De reden dat we in dit specifieke geval de waarde ‘1’ terugkrijgen van de functie sind() is omdat aan het einde van het uitvoeren van de functie het resultaat (de waarde 1) naar de output van de functie sind() wordt geschreven.</w:t>
      </w:r>
    </w:p>
    <w:p w14:paraId="4E46133A" w14:textId="77777777" w:rsidR="00990BB5" w:rsidRDefault="00990BB5">
      <w:r>
        <w:br w:type="page"/>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440817">
        <w:tc>
          <w:tcPr>
            <w:tcW w:w="9062" w:type="dxa"/>
          </w:tcPr>
          <w:p w14:paraId="24C847F6" w14:textId="547FC075" w:rsidR="003C3C95" w:rsidRDefault="003C3C95" w:rsidP="00440817"/>
          <w:p w14:paraId="327D6343" w14:textId="4A95E5E5" w:rsidR="003C3C95" w:rsidRDefault="003C3C95" w:rsidP="00440817">
            <w:r>
              <w:rPr>
                <w:noProof/>
                <w:lang w:eastAsia="nl-NL"/>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7103C1" w:rsidRDefault="007103C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7103C1" w:rsidRDefault="007103C1" w:rsidP="003C3C95">
                            <w:pPr>
                              <w:jc w:val="center"/>
                            </w:pPr>
                          </w:p>
                        </w:txbxContent>
                      </v:textbox>
                      <o:callout v:ext="edit" minusx="t"/>
                    </v:shape>
                  </w:pict>
                </mc:Fallback>
              </mc:AlternateContent>
            </w:r>
          </w:p>
          <w:p w14:paraId="0F55D257" w14:textId="7F0DAC3F" w:rsidR="003C3C95" w:rsidRDefault="003C3C95" w:rsidP="00440817">
            <w:r>
              <w:rPr>
                <w:noProof/>
                <w:lang w:eastAsia="nl-NL"/>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7103C1" w:rsidRPr="00BA0478" w:rsidRDefault="007103C1"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7103C1" w:rsidRPr="00BA0478" w:rsidRDefault="007103C1" w:rsidP="003C3C95">
                            <w:pPr>
                              <w:jc w:val="center"/>
                              <w:rPr>
                                <w:color w:val="000000" w:themeColor="text1"/>
                              </w:rPr>
                            </w:pPr>
                            <w:r>
                              <w:rPr>
                                <w:color w:val="000000" w:themeColor="text1"/>
                              </w:rPr>
                              <w:t>Output(s) van de functie</w:t>
                            </w:r>
                          </w:p>
                        </w:txbxContent>
                      </v:textbox>
                    </v:shape>
                  </w:pict>
                </mc:Fallback>
              </mc:AlternateContent>
            </w:r>
            <w:r>
              <w:rPr>
                <w:noProof/>
                <w:lang w:eastAsia="nl-NL"/>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23</w:t>
            </w:r>
            <w:r w:rsidR="007506D3">
              <w:rPr>
                <w:noProof/>
              </w:rPr>
              <w:fldChar w:fldCharType="end"/>
            </w:r>
            <w:r>
              <w:t>: de opbouw van de functie, in het paars is de output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447BED8F" w:rsidR="003C3C95" w:rsidRDefault="003C3C95" w:rsidP="003C3C95">
      <w:r>
        <w:t xml:space="preserve">De code die een functie moet uitvoeren staat in de </w:t>
      </w:r>
      <w:r>
        <w:rPr>
          <w:i/>
        </w:rPr>
        <w:t>body</w:t>
      </w:r>
      <w:r>
        <w:t xml:space="preserve"> van de functie. In </w:t>
      </w:r>
      <w:r>
        <w:fldChar w:fldCharType="begin"/>
      </w:r>
      <w:r>
        <w:instrText xml:space="preserve"> REF _Ref492988162 \h </w:instrText>
      </w:r>
      <w:r>
        <w:fldChar w:fldCharType="separate"/>
      </w:r>
      <w:r w:rsidR="005713E4">
        <w:t xml:space="preserve">Figuur </w:t>
      </w:r>
      <w:r w:rsidR="005713E4">
        <w:rPr>
          <w:noProof/>
        </w:rPr>
        <w:t>24</w:t>
      </w:r>
      <w:r>
        <w:fldChar w:fldCharType="end"/>
      </w:r>
      <w:r>
        <w:t xml:space="preserve"> is dit aangegeven. Hier komt de berekening of het algoritme te staan die de functie moet gaan uitvoeren. Het is niet vreemd dat de body van een functie meer dan 50 regels code heeft.</w:t>
      </w:r>
    </w:p>
    <w:p w14:paraId="4BAF4938" w14:textId="77777777" w:rsidR="00990BB5" w:rsidRPr="003C3C95" w:rsidRDefault="00990BB5" w:rsidP="003C3C9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440817">
        <w:tc>
          <w:tcPr>
            <w:tcW w:w="9062" w:type="dxa"/>
          </w:tcPr>
          <w:p w14:paraId="4729BB55" w14:textId="2F0E4CDD" w:rsidR="003C3C95" w:rsidRDefault="003C3C95" w:rsidP="00440817"/>
          <w:p w14:paraId="2704996D" w14:textId="0333FAD0" w:rsidR="003C3C95" w:rsidRDefault="003C3C95" w:rsidP="00440817">
            <w:r>
              <w:rPr>
                <w:noProof/>
                <w:lang w:eastAsia="nl-NL"/>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7103C1" w:rsidRDefault="007103C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7103C1" w:rsidRDefault="007103C1" w:rsidP="003C3C95">
                            <w:pPr>
                              <w:jc w:val="center"/>
                            </w:pPr>
                          </w:p>
                        </w:txbxContent>
                      </v:textbox>
                      <o:callout v:ext="edit" minusx="t"/>
                    </v:shape>
                  </w:pict>
                </mc:Fallback>
              </mc:AlternateContent>
            </w:r>
            <w:r>
              <w:rPr>
                <w:noProof/>
                <w:lang w:eastAsia="nl-NL"/>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7103C1" w:rsidRPr="00BA0478" w:rsidRDefault="007103C1"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7103C1" w:rsidRPr="00BA0478" w:rsidRDefault="007103C1" w:rsidP="003C3C95">
                            <w:pPr>
                              <w:jc w:val="center"/>
                              <w:rPr>
                                <w:color w:val="000000" w:themeColor="text1"/>
                              </w:rPr>
                            </w:pPr>
                            <w:r>
                              <w:rPr>
                                <w:color w:val="000000" w:themeColor="text1"/>
                              </w:rPr>
                              <w:t>De body van een functie</w:t>
                            </w:r>
                          </w:p>
                        </w:txbxContent>
                      </v:textbox>
                    </v:shape>
                  </w:pict>
                </mc:Fallback>
              </mc:AlternateContent>
            </w:r>
            <w:r>
              <w:rPr>
                <w:noProof/>
                <w:lang w:eastAsia="nl-NL"/>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440817">
            <w:pPr>
              <w:pStyle w:val="Bijschrift"/>
              <w:jc w:val="center"/>
            </w:pPr>
          </w:p>
          <w:p w14:paraId="767EB380" w14:textId="1C44386C" w:rsidR="003C3C95" w:rsidRDefault="003C3C95" w:rsidP="003C3C95">
            <w:pPr>
              <w:pStyle w:val="Bijschrift"/>
              <w:jc w:val="center"/>
            </w:pPr>
            <w:bookmarkStart w:id="45" w:name="_Ref492988162"/>
            <w:r>
              <w:t xml:space="preserve">Figuur </w:t>
            </w:r>
            <w:r w:rsidR="007506D3">
              <w:fldChar w:fldCharType="begin"/>
            </w:r>
            <w:r w:rsidR="007506D3">
              <w:instrText xml:space="preserve"> SEQ Figuur \* ARABIC </w:instrText>
            </w:r>
            <w:r w:rsidR="007506D3">
              <w:fldChar w:fldCharType="separate"/>
            </w:r>
            <w:r w:rsidR="005713E4">
              <w:rPr>
                <w:noProof/>
              </w:rPr>
              <w:t>24</w:t>
            </w:r>
            <w:r w:rsidR="007506D3">
              <w:rPr>
                <w:noProof/>
              </w:rPr>
              <w:fldChar w:fldCharType="end"/>
            </w:r>
            <w:bookmarkEnd w:id="45"/>
            <w:r>
              <w:t>: de opbouw van de functie, in het blauw is de body van een functie aangegeven.</w:t>
            </w:r>
            <w:r>
              <w:rPr>
                <w:noProof/>
                <w:lang w:eastAsia="nl-NL"/>
              </w:rPr>
              <w:t xml:space="preserve"> </w:t>
            </w:r>
          </w:p>
        </w:tc>
      </w:tr>
    </w:tbl>
    <w:p w14:paraId="5BC9FD85" w14:textId="4C23D8E0" w:rsidR="003C3C95" w:rsidRDefault="003C3C95" w:rsidP="003C3C95">
      <w:pPr>
        <w:pStyle w:val="aQ"/>
      </w:pPr>
    </w:p>
    <w:p w14:paraId="1727EA45" w14:textId="61E29DC6" w:rsidR="00910D7A" w:rsidRDefault="00440817" w:rsidP="003C3C95">
      <w:pPr>
        <w:pStyle w:val="aQ"/>
        <w:rPr>
          <w:i w:val="0"/>
        </w:rPr>
      </w:pPr>
      <w:r>
        <w:rPr>
          <w:i w:val="0"/>
        </w:rPr>
        <w:t>Tot nu toe zijn de voorgaande voorbeelden slechts bedoeld om de opbouw van een functie aan te duiden en uit te leggen. Nu gaan we</w:t>
      </w:r>
      <w:r w:rsidR="00990BB5">
        <w:rPr>
          <w:i w:val="0"/>
        </w:rPr>
        <w:t xml:space="preserve"> zelf een functie bouwen</w:t>
      </w:r>
      <w:r>
        <w:rPr>
          <w:i w:val="0"/>
        </w:rPr>
        <w:t>.</w:t>
      </w:r>
      <w:r w:rsidR="00910D7A">
        <w:rPr>
          <w:i w:val="0"/>
        </w:rPr>
        <w:t xml:space="preserve"> </w:t>
      </w:r>
      <w:r w:rsidR="00990BB5">
        <w:rPr>
          <w:i w:val="0"/>
        </w:rPr>
        <w:t xml:space="preserve">Het is een eenvoudig voorbeeld. </w:t>
      </w:r>
      <w:r w:rsidR="00910D7A">
        <w:rPr>
          <w:i w:val="0"/>
        </w:rPr>
        <w:t>We gaan de voorgaande code ombouwen zodat de functie de volgende acties uitvoert:</w:t>
      </w:r>
    </w:p>
    <w:p w14:paraId="35D81037" w14:textId="2866AFA9" w:rsidR="00910D7A" w:rsidRDefault="00910D7A" w:rsidP="00910D7A">
      <w:pPr>
        <w:pStyle w:val="aQ"/>
      </w:pPr>
      <w:r>
        <w:t xml:space="preserve">Stel we willen de vierde macht van een getal bereken en daar de waarde 2 bij optellen. </w:t>
      </w:r>
    </w:p>
    <w:p w14:paraId="1CA184D0" w14:textId="77777777" w:rsidR="00910D7A" w:rsidRDefault="00910D7A" w:rsidP="003C3C95">
      <w:pPr>
        <w:pStyle w:val="aQ"/>
        <w:rPr>
          <w:i w:val="0"/>
        </w:rPr>
      </w:pPr>
    </w:p>
    <w:p w14:paraId="74B10BD5" w14:textId="2F09C15B" w:rsidR="00910D7A" w:rsidRDefault="00910D7A" w:rsidP="00910D7A">
      <w:pPr>
        <w:pStyle w:val="aA"/>
      </w:pPr>
      <w:r>
        <w:t xml:space="preserve">Pas de functie aan zodat het overeenstemt met </w:t>
      </w:r>
      <w:r>
        <w:fldChar w:fldCharType="begin"/>
      </w:r>
      <w:r>
        <w:instrText xml:space="preserve"> REF _Ref492988517 \h </w:instrText>
      </w:r>
      <w:r>
        <w:fldChar w:fldCharType="separate"/>
      </w:r>
      <w:r w:rsidR="005713E4">
        <w:t xml:space="preserve">Figuur </w:t>
      </w:r>
      <w:r w:rsidR="005713E4">
        <w:rPr>
          <w:noProof/>
        </w:rPr>
        <w:t>25</w:t>
      </w:r>
      <w:r>
        <w:fldChar w:fldCharType="end"/>
      </w:r>
      <w:r>
        <w:t>:</w:t>
      </w:r>
    </w:p>
    <w:p w14:paraId="4DCBAB2A" w14:textId="19725C3A" w:rsidR="00990BB5" w:rsidRDefault="00990BB5">
      <w:pPr>
        <w:rPr>
          <w:b/>
        </w:rPr>
      </w:pPr>
      <w:r>
        <w:br w:type="page"/>
      </w:r>
    </w:p>
    <w:p w14:paraId="2494EE31" w14:textId="77777777" w:rsidR="00910D7A" w:rsidRDefault="00910D7A" w:rsidP="00910D7A">
      <w:pPr>
        <w:pStyle w:val="aA"/>
        <w:keepNext/>
      </w:pPr>
      <w:r w:rsidRPr="00910D7A">
        <w:rPr>
          <w:noProof/>
          <w:lang w:eastAsia="nl-NL"/>
        </w:rPr>
        <w:lastRenderedPageBreak/>
        <w:drawing>
          <wp:inline distT="0" distB="0" distL="0" distR="0" wp14:anchorId="7B28A6B7" wp14:editId="6DB46997">
            <wp:extent cx="5543550" cy="971133"/>
            <wp:effectExtent l="0" t="0" r="0" b="635"/>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21869" cy="984853"/>
                    </a:xfrm>
                    <a:prstGeom prst="rect">
                      <a:avLst/>
                    </a:prstGeom>
                  </pic:spPr>
                </pic:pic>
              </a:graphicData>
            </a:graphic>
          </wp:inline>
        </w:drawing>
      </w:r>
    </w:p>
    <w:p w14:paraId="73582E22" w14:textId="275F3FD2" w:rsidR="00910D7A" w:rsidRPr="003C3C95" w:rsidRDefault="00910D7A" w:rsidP="00910D7A">
      <w:pPr>
        <w:pStyle w:val="Bijschrift"/>
        <w:jc w:val="center"/>
        <w:rPr>
          <w:i w:val="0"/>
        </w:rPr>
      </w:pPr>
      <w:bookmarkStart w:id="46" w:name="_Ref492988517"/>
      <w:r>
        <w:t xml:space="preserve">Figuur </w:t>
      </w:r>
      <w:r w:rsidR="007506D3">
        <w:fldChar w:fldCharType="begin"/>
      </w:r>
      <w:r w:rsidR="007506D3">
        <w:instrText xml:space="preserve"> SEQ Figuur \* ARABIC </w:instrText>
      </w:r>
      <w:r w:rsidR="007506D3">
        <w:fldChar w:fldCharType="separate"/>
      </w:r>
      <w:r w:rsidR="005713E4">
        <w:rPr>
          <w:noProof/>
        </w:rPr>
        <w:t>25</w:t>
      </w:r>
      <w:r w:rsidR="007506D3">
        <w:rPr>
          <w:noProof/>
        </w:rPr>
        <w:fldChar w:fldCharType="end"/>
      </w:r>
      <w:bookmarkEnd w:id="46"/>
      <w:r>
        <w:t>: we hebben de aangemaakte functie aangepast.</w:t>
      </w:r>
    </w:p>
    <w:p w14:paraId="244B9507" w14:textId="572B0D85" w:rsidR="00910D7A" w:rsidRDefault="00910D7A" w:rsidP="000D1466">
      <w:r>
        <w:t xml:space="preserve">Merk op dat we de </w:t>
      </w:r>
      <w:r w:rsidRPr="00990BB5">
        <w:rPr>
          <w:i/>
        </w:rPr>
        <w:t>input</w:t>
      </w:r>
      <w:r>
        <w:t xml:space="preserve">, </w:t>
      </w:r>
      <w:r w:rsidRPr="00990BB5">
        <w:rPr>
          <w:i/>
        </w:rPr>
        <w:t>naam</w:t>
      </w:r>
      <w:r>
        <w:t xml:space="preserve"> van de functie en de </w:t>
      </w:r>
      <w:r w:rsidRPr="00990BB5">
        <w:rPr>
          <w:i/>
        </w:rPr>
        <w:t>output</w:t>
      </w:r>
      <w:r>
        <w:t xml:space="preserve"> van de functie hebben aangepast. De code is nu al een stuk leesbaarder dan voorheen.</w:t>
      </w:r>
    </w:p>
    <w:tbl>
      <w:tblPr>
        <w:tblStyle w:val="Tabelraster"/>
        <w:tblW w:w="0" w:type="auto"/>
        <w:shd w:val="clear" w:color="auto" w:fill="FF0000"/>
        <w:tblLook w:val="04A0" w:firstRow="1" w:lastRow="0" w:firstColumn="1" w:lastColumn="0" w:noHBand="0" w:noVBand="1"/>
      </w:tblPr>
      <w:tblGrid>
        <w:gridCol w:w="9062"/>
      </w:tblGrid>
      <w:tr w:rsidR="00910D7A" w14:paraId="012AA5C4" w14:textId="77777777" w:rsidTr="00910D7A">
        <w:tc>
          <w:tcPr>
            <w:tcW w:w="9062" w:type="dxa"/>
            <w:shd w:val="clear" w:color="auto" w:fill="FF0000"/>
          </w:tcPr>
          <w:p w14:paraId="01E686E8" w14:textId="77777777" w:rsidR="00910D7A" w:rsidRDefault="00910D7A" w:rsidP="000D1466"/>
          <w:p w14:paraId="03D21B1F" w14:textId="797273C0" w:rsidR="00910D7A" w:rsidRPr="00910D7A" w:rsidRDefault="00910D7A" w:rsidP="000D1466">
            <w:pPr>
              <w:rPr>
                <w:b/>
                <w:color w:val="FFFFFF" w:themeColor="background1"/>
                <w:sz w:val="24"/>
              </w:rPr>
            </w:pPr>
            <w:r w:rsidRPr="00910D7A">
              <w:rPr>
                <w:b/>
                <w:color w:val="FFFFFF" w:themeColor="background1"/>
                <w:sz w:val="24"/>
              </w:rPr>
              <w:t>We hebben nog een andere belangrijke stap uitgevoerd die niet is te zien. Namelijk we hebben het script opgeslagen onder de exacte naam: vierdemachtplustwee.m</w:t>
            </w:r>
          </w:p>
          <w:p w14:paraId="470AB766" w14:textId="77777777" w:rsidR="00910D7A" w:rsidRDefault="00910D7A" w:rsidP="000D1466"/>
        </w:tc>
      </w:tr>
    </w:tbl>
    <w:p w14:paraId="5EEA2219" w14:textId="77777777" w:rsidR="00910D7A" w:rsidRDefault="00910D7A" w:rsidP="000D1466"/>
    <w:p w14:paraId="2360A119" w14:textId="3C1C45F9" w:rsidR="00910D7A" w:rsidRDefault="00910D7A" w:rsidP="00910D7A">
      <w:pPr>
        <w:pStyle w:val="aQ"/>
      </w:pPr>
      <w:r>
        <w:t>Zie je waar de naam van het script mee overeenstemt?</w:t>
      </w:r>
    </w:p>
    <w:p w14:paraId="2AE7DC4D" w14:textId="77777777" w:rsidR="00990BB5" w:rsidRDefault="00990BB5" w:rsidP="00990BB5"/>
    <w:tbl>
      <w:tblPr>
        <w:tblStyle w:val="Tabelraster"/>
        <w:tblW w:w="0" w:type="auto"/>
        <w:shd w:val="clear" w:color="auto" w:fill="FF0000"/>
        <w:tblLook w:val="04A0" w:firstRow="1" w:lastRow="0" w:firstColumn="1" w:lastColumn="0" w:noHBand="0" w:noVBand="1"/>
      </w:tblPr>
      <w:tblGrid>
        <w:gridCol w:w="9062"/>
      </w:tblGrid>
      <w:tr w:rsidR="00990BB5" w14:paraId="36B19379" w14:textId="77777777" w:rsidTr="00990BB5">
        <w:tc>
          <w:tcPr>
            <w:tcW w:w="9062" w:type="dxa"/>
            <w:shd w:val="clear" w:color="auto" w:fill="FF0000"/>
          </w:tcPr>
          <w:p w14:paraId="1BFB2F98" w14:textId="77777777" w:rsidR="00990BB5" w:rsidRDefault="00990BB5" w:rsidP="00990BB5"/>
          <w:p w14:paraId="1EB9F683" w14:textId="77777777" w:rsidR="00990BB5" w:rsidRPr="00990BB5" w:rsidRDefault="00990BB5" w:rsidP="00990BB5">
            <w:pPr>
              <w:pStyle w:val="aQ"/>
              <w:rPr>
                <w:b/>
                <w:i w:val="0"/>
                <w:color w:val="FFFFFF" w:themeColor="background1"/>
                <w:sz w:val="24"/>
                <w:u w:val="single"/>
              </w:rPr>
            </w:pPr>
            <w:r w:rsidRPr="00990BB5">
              <w:rPr>
                <w:b/>
                <w:i w:val="0"/>
                <w:color w:val="FFFFFF" w:themeColor="background1"/>
                <w:sz w:val="24"/>
              </w:rPr>
              <w:t>Vanaf dit punt noemen we een script met alleen een functie erin een</w:t>
            </w:r>
            <w:r w:rsidRPr="00990BB5">
              <w:rPr>
                <w:b/>
                <w:i w:val="0"/>
                <w:color w:val="FFFFFF" w:themeColor="background1"/>
                <w:sz w:val="28"/>
              </w:rPr>
              <w:t xml:space="preserve">: </w:t>
            </w:r>
            <w:r w:rsidRPr="00990BB5">
              <w:rPr>
                <w:b/>
                <w:i w:val="0"/>
                <w:color w:val="FFFFFF" w:themeColor="background1"/>
                <w:sz w:val="32"/>
                <w:u w:val="single"/>
              </w:rPr>
              <w:t>function file.</w:t>
            </w:r>
          </w:p>
          <w:p w14:paraId="39FCEA34" w14:textId="77777777" w:rsidR="00990BB5" w:rsidRDefault="00990BB5" w:rsidP="00990BB5"/>
        </w:tc>
      </w:tr>
    </w:tbl>
    <w:p w14:paraId="2D0AAA4C" w14:textId="77777777" w:rsidR="00990BB5" w:rsidRDefault="00990BB5" w:rsidP="00910D7A">
      <w:pPr>
        <w:pStyle w:val="aQ"/>
      </w:pPr>
    </w:p>
    <w:p w14:paraId="192E918C" w14:textId="4A85FD56" w:rsidR="00910D7A" w:rsidRDefault="00910D7A" w:rsidP="00910D7A">
      <w:pPr>
        <w:pStyle w:val="aQ"/>
        <w:rPr>
          <w:i w:val="0"/>
        </w:rPr>
      </w:pPr>
      <w:r>
        <w:rPr>
          <w:i w:val="0"/>
        </w:rPr>
        <w:t>Het is in Matlab belangrijk dat de function file dezelfde naam heeft als de functie die in dat bestand staat. Dus als je een functie: hottentottententoonstelling hebt moet die functie zijn opgeslagen in een bestand met de naam: hottentottententoonstelling.m</w:t>
      </w:r>
    </w:p>
    <w:p w14:paraId="103E00A5" w14:textId="0E12B4C3" w:rsidR="00910D7A" w:rsidRDefault="00432F65" w:rsidP="00910D7A">
      <w:pPr>
        <w:pStyle w:val="aQ"/>
        <w:rPr>
          <w:i w:val="0"/>
        </w:rPr>
      </w:pPr>
      <w:r>
        <w:rPr>
          <w:i w:val="0"/>
        </w:rPr>
        <w:t xml:space="preserve">Het is de bedoeling dat bij het uitvoeren van de functie </w:t>
      </w:r>
      <w:r>
        <w:t>vierdemachtplustwee</w:t>
      </w:r>
      <w:r>
        <w:rPr>
          <w:i w:val="0"/>
        </w:rPr>
        <w:t xml:space="preserve"> de input </w:t>
      </w:r>
      <w:r>
        <w:t>getal</w:t>
      </w:r>
      <w:r>
        <w:rPr>
          <w:i w:val="0"/>
        </w:rPr>
        <w:t xml:space="preserve"> tot de vierdemacht wordt berekend en dat er daarna twee bij wordt opgeteld. We vullen dan de functie als volgt aan:</w:t>
      </w:r>
    </w:p>
    <w:p w14:paraId="7EAD4273" w14:textId="65830F2E" w:rsidR="00432F65" w:rsidRPr="00432F65" w:rsidRDefault="00432F65" w:rsidP="00910D7A">
      <w:pPr>
        <w:pStyle w:val="aQ"/>
        <w:rPr>
          <w:i w:val="0"/>
        </w:rPr>
      </w:pPr>
      <w:r w:rsidRPr="00432F65">
        <w:rPr>
          <w:i w:val="0"/>
          <w:noProof/>
          <w:lang w:eastAsia="nl-NL"/>
        </w:rPr>
        <w:drawing>
          <wp:inline distT="0" distB="0" distL="0" distR="0" wp14:anchorId="6FEA4EEB" wp14:editId="1D01AE80">
            <wp:extent cx="5763416" cy="1009650"/>
            <wp:effectExtent l="0" t="0" r="889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88484" cy="1014041"/>
                    </a:xfrm>
                    <a:prstGeom prst="rect">
                      <a:avLst/>
                    </a:prstGeom>
                  </pic:spPr>
                </pic:pic>
              </a:graphicData>
            </a:graphic>
          </wp:inline>
        </w:drawing>
      </w:r>
    </w:p>
    <w:p w14:paraId="6BE96FB5" w14:textId="218EB3E1" w:rsidR="00432F65" w:rsidRPr="003C3C95" w:rsidRDefault="00432F65" w:rsidP="00432F65">
      <w:pPr>
        <w:pStyle w:val="Bijschrift"/>
        <w:jc w:val="center"/>
        <w:rPr>
          <w:i w:val="0"/>
        </w:rPr>
      </w:pPr>
      <w:r>
        <w:t xml:space="preserve">Figuur </w:t>
      </w:r>
      <w:r w:rsidR="007506D3">
        <w:fldChar w:fldCharType="begin"/>
      </w:r>
      <w:r w:rsidR="007506D3">
        <w:instrText xml:space="preserve"> SEQ Figuur \* ARABIC </w:instrText>
      </w:r>
      <w:r w:rsidR="007506D3">
        <w:fldChar w:fldCharType="separate"/>
      </w:r>
      <w:r w:rsidR="005713E4">
        <w:rPr>
          <w:noProof/>
        </w:rPr>
        <w:t>26</w:t>
      </w:r>
      <w:r w:rsidR="007506D3">
        <w:rPr>
          <w:noProof/>
        </w:rPr>
        <w:fldChar w:fldCharType="end"/>
      </w:r>
      <w:r>
        <w:t>: we hebben de aangemaakte functie verder aangevuld</w:t>
      </w:r>
    </w:p>
    <w:p w14:paraId="35AB797B" w14:textId="1B80B16D" w:rsidR="00910D7A" w:rsidRDefault="00432F65" w:rsidP="00910D7A">
      <w:pPr>
        <w:pStyle w:val="aQ"/>
        <w:rPr>
          <w:i w:val="0"/>
        </w:rPr>
      </w:pPr>
      <w:r>
        <w:rPr>
          <w:i w:val="0"/>
        </w:rPr>
        <w:t xml:space="preserve">Je ziet dat we een extra variabele hebben aangemaakt genaamd </w:t>
      </w:r>
      <w:r>
        <w:t>tussenRes</w:t>
      </w:r>
      <w:r>
        <w:rPr>
          <w:i w:val="0"/>
        </w:rPr>
        <w:t>. In die variabele wordt een tussen resultaat opgeslagen. In de tweede regel code tellen we</w:t>
      </w:r>
      <w:r w:rsidR="00810317">
        <w:rPr>
          <w:i w:val="0"/>
        </w:rPr>
        <w:t xml:space="preserve"> de waarde</w:t>
      </w:r>
      <w:r>
        <w:rPr>
          <w:i w:val="0"/>
        </w:rPr>
        <w:t xml:space="preserve"> twee </w:t>
      </w:r>
      <w:r w:rsidR="00810317">
        <w:rPr>
          <w:i w:val="0"/>
        </w:rPr>
        <w:t>op bij het tussen resultaat.</w:t>
      </w:r>
    </w:p>
    <w:p w14:paraId="76871BB6" w14:textId="77A20705" w:rsidR="00810317" w:rsidRDefault="00810317" w:rsidP="00910D7A">
      <w:pPr>
        <w:pStyle w:val="aQ"/>
        <w:rPr>
          <w:i w:val="0"/>
        </w:rPr>
      </w:pPr>
      <w:r>
        <w:rPr>
          <w:i w:val="0"/>
        </w:rPr>
        <w:t xml:space="preserve">In de laatste regel slaan we het tussen resultaat plus twee op in de variabele resultaat. Dit is alles. Waarom slaan we het resultaat van de bewerking in de variabele </w:t>
      </w:r>
      <w:r>
        <w:t>resultaat</w:t>
      </w:r>
      <w:r>
        <w:rPr>
          <w:i w:val="0"/>
        </w:rPr>
        <w:t xml:space="preserve">? De output van de functie is gedefinieerd als </w:t>
      </w:r>
      <w:r>
        <w:t>resultaat</w:t>
      </w:r>
      <w:r>
        <w:rPr>
          <w:i w:val="0"/>
        </w:rPr>
        <w:t>. Zodra we schrijven naar een variabele, binnen de functie, met exact die naam, schrijven we direct naar de output van een functie.</w:t>
      </w:r>
    </w:p>
    <w:p w14:paraId="1DF43238" w14:textId="281E19A5" w:rsidR="00810317" w:rsidRDefault="00810317" w:rsidP="00910D7A">
      <w:pPr>
        <w:pStyle w:val="aQ"/>
        <w:rPr>
          <w:i w:val="0"/>
        </w:rPr>
      </w:pPr>
      <w:r>
        <w:rPr>
          <w:i w:val="0"/>
        </w:rPr>
        <w:t>Nu kunnen we onze zelfgeschreven functie testen:</w:t>
      </w:r>
    </w:p>
    <w:p w14:paraId="07434197" w14:textId="77777777" w:rsidR="00810317" w:rsidRDefault="00810317" w:rsidP="00810317">
      <w:pPr>
        <w:pStyle w:val="aQ"/>
        <w:keepNext/>
        <w:jc w:val="center"/>
      </w:pPr>
      <w:r w:rsidRPr="00810317">
        <w:rPr>
          <w:i w:val="0"/>
          <w:noProof/>
          <w:lang w:eastAsia="nl-NL"/>
        </w:rPr>
        <w:lastRenderedPageBreak/>
        <w:drawing>
          <wp:inline distT="0" distB="0" distL="0" distR="0" wp14:anchorId="45A9D60F" wp14:editId="1F85CCA7">
            <wp:extent cx="1943371" cy="1848108"/>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43371" cy="1848108"/>
                    </a:xfrm>
                    <a:prstGeom prst="rect">
                      <a:avLst/>
                    </a:prstGeom>
                  </pic:spPr>
                </pic:pic>
              </a:graphicData>
            </a:graphic>
          </wp:inline>
        </w:drawing>
      </w:r>
    </w:p>
    <w:p w14:paraId="1401E796" w14:textId="1D6DDA50" w:rsidR="00810317" w:rsidRDefault="00810317" w:rsidP="00810317">
      <w:pPr>
        <w:pStyle w:val="Bijschrift"/>
        <w:jc w:val="center"/>
      </w:pPr>
      <w:r>
        <w:t xml:space="preserve">Figuur </w:t>
      </w:r>
      <w:r w:rsidR="007506D3">
        <w:fldChar w:fldCharType="begin"/>
      </w:r>
      <w:r w:rsidR="007506D3">
        <w:instrText xml:space="preserve"> </w:instrText>
      </w:r>
      <w:r w:rsidR="007506D3">
        <w:instrText xml:space="preserve">SEQ Figuur \* ARABIC </w:instrText>
      </w:r>
      <w:r w:rsidR="007506D3">
        <w:fldChar w:fldCharType="separate"/>
      </w:r>
      <w:r w:rsidR="005713E4">
        <w:rPr>
          <w:noProof/>
        </w:rPr>
        <w:t>27</w:t>
      </w:r>
      <w:r w:rsidR="007506D3">
        <w:rPr>
          <w:noProof/>
        </w:rPr>
        <w:fldChar w:fldCharType="end"/>
      </w:r>
      <w:r>
        <w:t>: de output van de functie vierdemachtplustwee.</w:t>
      </w:r>
    </w:p>
    <w:p w14:paraId="1A5CE769" w14:textId="1154AC01" w:rsidR="00810317" w:rsidRPr="00810317" w:rsidRDefault="00810317" w:rsidP="00810317">
      <w:r>
        <w:t>Op deze manier ontwikkel je eenvoudig zelfgeschreven functie. Even controleren of de output klopt: 2^4 is 16. Dan 16 + 2 is 18. Het ziet er naar uit dat onze functie goed werkt.</w:t>
      </w:r>
    </w:p>
    <w:p w14:paraId="115B8FB6" w14:textId="4D9C0224" w:rsidR="00810317" w:rsidRDefault="002D7852" w:rsidP="002D7852">
      <w:pPr>
        <w:pStyle w:val="Kop2"/>
      </w:pPr>
      <w:r>
        <w:t>De laatste stap: het begrijpen van het gedrag van een functie</w:t>
      </w:r>
    </w:p>
    <w:p w14:paraId="7D0B6DD0" w14:textId="77777777" w:rsidR="002D7852" w:rsidRDefault="002D7852" w:rsidP="002D7852">
      <w:r>
        <w:t xml:space="preserve">Je hebt gezien hoe een functie is ingedeeld en opgebouwd. Je hebt gezien hoe je een functie moet aanroepen. Je hebt gezien hoe je een functie bouwt. </w:t>
      </w:r>
    </w:p>
    <w:p w14:paraId="7903A535" w14:textId="77777777" w:rsidR="002D7852" w:rsidRDefault="002D7852" w:rsidP="002D7852">
      <w:pPr>
        <w:pStyle w:val="aQ"/>
      </w:pPr>
      <w:r>
        <w:t>Maar heb je begrepen wat exact het gedrag is van een functie?</w:t>
      </w:r>
    </w:p>
    <w:p w14:paraId="31333FE7" w14:textId="1BE5CADB" w:rsidR="002D7852" w:rsidRDefault="002D7852" w:rsidP="002D7852">
      <w:r>
        <w:t xml:space="preserve"> In deze sectie van dit document gaan we daar naar kijken. Om het exacte gedrag te begrijpen, gaan we het meest krachtige hulpmiddel in Matlab beschikbaar bekijken om dit te gaan begrijpen: breakpoints.</w:t>
      </w:r>
    </w:p>
    <w:p w14:paraId="4D7B1C2B" w14:textId="738ADB65" w:rsidR="0024696D" w:rsidRDefault="0024696D" w:rsidP="0024696D">
      <w:pPr>
        <w:pStyle w:val="aA"/>
      </w:pPr>
      <w:r w:rsidRPr="0024696D">
        <w:t xml:space="preserve">Lees </w:t>
      </w:r>
      <w:r w:rsidRPr="0024696D">
        <w:rPr>
          <w:rStyle w:val="aAChar"/>
          <w:b/>
        </w:rPr>
        <w:t xml:space="preserve">de code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005713E4" w:rsidRPr="005713E4">
        <w:rPr>
          <w:rStyle w:val="aAChar"/>
          <w:b/>
        </w:rPr>
        <w:t>Figuur 28</w:t>
      </w:r>
      <w:r w:rsidRPr="0024696D">
        <w:rPr>
          <w:rStyle w:val="aAChar"/>
          <w:b/>
        </w:rPr>
        <w:fldChar w:fldCharType="end"/>
      </w:r>
      <w:r w:rsidRPr="0024696D">
        <w:rPr>
          <w:rStyle w:val="aAChar"/>
          <w:b/>
        </w:rPr>
        <w:t xml:space="preserve"> en typ</w:t>
      </w:r>
      <w:r w:rsidRPr="0024696D">
        <w:t xml:space="preserve"> het over in een nieuw script. Let op! Dit script moet in dezelfde folder staan als onze zelfgeschreven functie.</w:t>
      </w:r>
    </w:p>
    <w:p w14:paraId="3A87D947" w14:textId="5BE2FB5C" w:rsidR="0024696D" w:rsidRDefault="0024696D" w:rsidP="0024696D">
      <w:pPr>
        <w:pStyle w:val="aA"/>
        <w:rPr>
          <w:rStyle w:val="aAChar"/>
          <w:b/>
        </w:rPr>
      </w:pPr>
      <w:r>
        <w:t xml:space="preserve">Zet een breakpoint zoals is te zien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005713E4" w:rsidRPr="005713E4">
        <w:rPr>
          <w:rStyle w:val="aAChar"/>
          <w:b/>
        </w:rPr>
        <w:t>Figuur 28</w:t>
      </w:r>
      <w:r w:rsidRPr="0024696D">
        <w:rPr>
          <w:rStyle w:val="aAChar"/>
          <w:b/>
        </w:rPr>
        <w:fldChar w:fldCharType="end"/>
      </w:r>
      <w:r>
        <w:rPr>
          <w:rStyle w:val="aAChar"/>
          <w:b/>
        </w:rPr>
        <w:t>.</w:t>
      </w:r>
    </w:p>
    <w:p w14:paraId="61A396F4" w14:textId="07BBD11A" w:rsidR="0024696D" w:rsidRDefault="0024696D" w:rsidP="0024696D">
      <w:pPr>
        <w:pStyle w:val="aQ"/>
      </w:pPr>
      <w:r>
        <w:t>Snap je waarom we op deze regel een breakpoint plaatsen?</w:t>
      </w:r>
    </w:p>
    <w:p w14:paraId="68B520E5" w14:textId="75A8A07D" w:rsidR="0024696D" w:rsidRDefault="0024696D" w:rsidP="0024696D">
      <w:pPr>
        <w:pStyle w:val="aQ"/>
        <w:rPr>
          <w:i w:val="0"/>
        </w:rPr>
      </w:pPr>
      <w:r>
        <w:rPr>
          <w:i w:val="0"/>
        </w:rPr>
        <w:t xml:space="preserve">We zijn aan het onderzoeken hoe de functie zich gedraagt. Dus we willen dat het script stopt met runnen zodra het op de regel komt waar onze functie wordt aangeroepen. </w:t>
      </w:r>
    </w:p>
    <w:p w14:paraId="508767DE" w14:textId="153F9649" w:rsidR="0024696D" w:rsidRDefault="0024696D" w:rsidP="0024696D">
      <w:pPr>
        <w:pStyle w:val="aA"/>
      </w:pPr>
      <w:r>
        <w:t>Run nu het script</w:t>
      </w:r>
    </w:p>
    <w:p w14:paraId="058688ED" w14:textId="78D348C7" w:rsidR="0024696D" w:rsidRDefault="0024696D" w:rsidP="0024696D">
      <w:r>
        <w:t xml:space="preserve">Je bent nu gestopt op de regel met de breakpoint. </w:t>
      </w:r>
      <w:r w:rsidRPr="0024696D">
        <w:rPr>
          <w:rStyle w:val="aAChar"/>
        </w:rPr>
        <w:t>Druk nu op F11</w:t>
      </w:r>
      <w:r>
        <w:t xml:space="preserve"> om in de functie gaan (Step In, zie </w:t>
      </w:r>
      <w:r>
        <w:fldChar w:fldCharType="begin"/>
      </w:r>
      <w:r>
        <w:instrText xml:space="preserve"> REF _Ref493237310 \h </w:instrText>
      </w:r>
      <w:r>
        <w:fldChar w:fldCharType="separate"/>
      </w:r>
      <w:r w:rsidR="005713E4">
        <w:t xml:space="preserve">Figuur </w:t>
      </w:r>
      <w:r w:rsidR="005713E4">
        <w:rPr>
          <w:noProof/>
        </w:rPr>
        <w:t>29</w:t>
      </w:r>
      <w:r>
        <w:fldChar w:fldCharType="end"/>
      </w:r>
      <w:r>
        <w:t>).</w:t>
      </w:r>
    </w:p>
    <w:p w14:paraId="569A185D" w14:textId="53DA5A22" w:rsidR="0024696D" w:rsidRDefault="0024696D" w:rsidP="0024696D">
      <w:r>
        <w:t>Matlab brengt je nu naar onze zelfgeschreven functie</w:t>
      </w:r>
      <w:r w:rsidR="0049163D">
        <w:t xml:space="preserve"> (zie </w:t>
      </w:r>
      <w:r w:rsidR="0049163D">
        <w:fldChar w:fldCharType="begin"/>
      </w:r>
      <w:r w:rsidR="0049163D">
        <w:instrText xml:space="preserve"> REF _Ref493237516 \h </w:instrText>
      </w:r>
      <w:r w:rsidR="0049163D">
        <w:fldChar w:fldCharType="separate"/>
      </w:r>
      <w:r w:rsidR="005713E4">
        <w:t xml:space="preserve">Figuur </w:t>
      </w:r>
      <w:r w:rsidR="005713E4">
        <w:rPr>
          <w:noProof/>
        </w:rPr>
        <w:t>30</w:t>
      </w:r>
      <w:r w:rsidR="0049163D">
        <w:fldChar w:fldCharType="end"/>
      </w:r>
      <w:r w:rsidR="0049163D">
        <w:t>).</w:t>
      </w:r>
    </w:p>
    <w:p w14:paraId="5C9C0150" w14:textId="77777777" w:rsidR="0024696D" w:rsidRPr="0024696D" w:rsidRDefault="0024696D" w:rsidP="0024696D"/>
    <w:p w14:paraId="7AA46CF5" w14:textId="77777777" w:rsidR="0024696D" w:rsidRDefault="0024696D" w:rsidP="0024696D">
      <w:pPr>
        <w:keepNext/>
        <w:jc w:val="center"/>
      </w:pPr>
      <w:r w:rsidRPr="0024696D">
        <w:rPr>
          <w:noProof/>
          <w:lang w:eastAsia="nl-NL"/>
        </w:rPr>
        <w:lastRenderedPageBreak/>
        <w:drawing>
          <wp:inline distT="0" distB="0" distL="0" distR="0" wp14:anchorId="612D991A" wp14:editId="3F3E43CA">
            <wp:extent cx="3762375" cy="3462585"/>
            <wp:effectExtent l="0" t="0" r="0" b="508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033" r="3844" b="3526"/>
                    <a:stretch/>
                  </pic:blipFill>
                  <pic:spPr bwMode="auto">
                    <a:xfrm>
                      <a:off x="0" y="0"/>
                      <a:ext cx="3780517" cy="3479282"/>
                    </a:xfrm>
                    <a:prstGeom prst="rect">
                      <a:avLst/>
                    </a:prstGeom>
                    <a:ln>
                      <a:noFill/>
                    </a:ln>
                    <a:extLst>
                      <a:ext uri="{53640926-AAD7-44D8-BBD7-CCE9431645EC}">
                        <a14:shadowObscured xmlns:a14="http://schemas.microsoft.com/office/drawing/2010/main"/>
                      </a:ext>
                    </a:extLst>
                  </pic:spPr>
                </pic:pic>
              </a:graphicData>
            </a:graphic>
          </wp:inline>
        </w:drawing>
      </w:r>
    </w:p>
    <w:p w14:paraId="0E1E6004" w14:textId="1AE12046" w:rsidR="002D7852" w:rsidRDefault="0024696D" w:rsidP="0024696D">
      <w:pPr>
        <w:pStyle w:val="Bijschrift"/>
        <w:jc w:val="center"/>
      </w:pPr>
      <w:bookmarkStart w:id="47" w:name="_Ref493236953"/>
      <w:r>
        <w:t xml:space="preserve">Figuur </w:t>
      </w:r>
      <w:r w:rsidR="007506D3">
        <w:fldChar w:fldCharType="begin"/>
      </w:r>
      <w:r w:rsidR="007506D3">
        <w:instrText xml:space="preserve"> SEQ Figuur \* ARABIC </w:instrText>
      </w:r>
      <w:r w:rsidR="007506D3">
        <w:fldChar w:fldCharType="separate"/>
      </w:r>
      <w:r w:rsidR="005713E4">
        <w:rPr>
          <w:noProof/>
        </w:rPr>
        <w:t>28</w:t>
      </w:r>
      <w:r w:rsidR="007506D3">
        <w:rPr>
          <w:noProof/>
        </w:rPr>
        <w:fldChar w:fldCharType="end"/>
      </w:r>
      <w:bookmarkEnd w:id="47"/>
      <w:r>
        <w:t>: het gebruiken van onze functie in een dummy omgeving.</w:t>
      </w:r>
    </w:p>
    <w:p w14:paraId="777B23A6" w14:textId="77777777" w:rsidR="002D7852" w:rsidRDefault="002D7852" w:rsidP="002D7852"/>
    <w:p w14:paraId="4975938E" w14:textId="77777777" w:rsidR="0024696D" w:rsidRDefault="0024696D" w:rsidP="0024696D">
      <w:pPr>
        <w:keepNext/>
        <w:jc w:val="center"/>
      </w:pPr>
      <w:r w:rsidRPr="0024696D">
        <w:rPr>
          <w:noProof/>
          <w:lang w:eastAsia="nl-NL"/>
        </w:rPr>
        <w:drawing>
          <wp:inline distT="0" distB="0" distL="0" distR="0" wp14:anchorId="41E88F87" wp14:editId="10E89E20">
            <wp:extent cx="5668748" cy="4305300"/>
            <wp:effectExtent l="0" t="0" r="825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92663" cy="4323463"/>
                    </a:xfrm>
                    <a:prstGeom prst="rect">
                      <a:avLst/>
                    </a:prstGeom>
                  </pic:spPr>
                </pic:pic>
              </a:graphicData>
            </a:graphic>
          </wp:inline>
        </w:drawing>
      </w:r>
    </w:p>
    <w:p w14:paraId="0DB607BE" w14:textId="4CD0454D" w:rsidR="0024696D" w:rsidRDefault="0024696D" w:rsidP="0024696D">
      <w:pPr>
        <w:pStyle w:val="Bijschrift"/>
      </w:pPr>
      <w:bookmarkStart w:id="48" w:name="_Ref493237310"/>
      <w:r>
        <w:t xml:space="preserve">Figuur </w:t>
      </w:r>
      <w:r w:rsidR="007506D3">
        <w:fldChar w:fldCharType="begin"/>
      </w:r>
      <w:r w:rsidR="007506D3">
        <w:instrText xml:space="preserve"> SEQ Figuur \* ARABIC </w:instrText>
      </w:r>
      <w:r w:rsidR="007506D3">
        <w:fldChar w:fldCharType="separate"/>
      </w:r>
      <w:r w:rsidR="005713E4">
        <w:rPr>
          <w:noProof/>
        </w:rPr>
        <w:t>29</w:t>
      </w:r>
      <w:r w:rsidR="007506D3">
        <w:rPr>
          <w:noProof/>
        </w:rPr>
        <w:fldChar w:fldCharType="end"/>
      </w:r>
      <w:bookmarkEnd w:id="48"/>
      <w:r>
        <w:t>: het programma is gestopt op de regel waar onze zelfgeschreven functie wordt aangeroepen. Druk nu op F11 om ' in '  de functie te gaan.</w:t>
      </w:r>
    </w:p>
    <w:p w14:paraId="3475516E" w14:textId="1603D7FF" w:rsidR="0024696D" w:rsidRDefault="007A6D8C" w:rsidP="0024696D">
      <w:pPr>
        <w:keepNext/>
        <w:jc w:val="center"/>
      </w:pPr>
      <w:r w:rsidRPr="007A6D8C">
        <w:rPr>
          <w:noProof/>
          <w:lang w:eastAsia="nl-NL"/>
        </w:rPr>
        <w:lastRenderedPageBreak/>
        <w:drawing>
          <wp:inline distT="0" distB="0" distL="0" distR="0" wp14:anchorId="2C8204F7" wp14:editId="236777A3">
            <wp:extent cx="5760720" cy="1130300"/>
            <wp:effectExtent l="0" t="0" r="0" b="0"/>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60720" cy="1130300"/>
                    </a:xfrm>
                    <a:prstGeom prst="rect">
                      <a:avLst/>
                    </a:prstGeom>
                  </pic:spPr>
                </pic:pic>
              </a:graphicData>
            </a:graphic>
          </wp:inline>
        </w:drawing>
      </w:r>
    </w:p>
    <w:p w14:paraId="3C10B74A" w14:textId="2C8F0FF3" w:rsidR="0024696D" w:rsidRDefault="0024696D" w:rsidP="0024696D">
      <w:pPr>
        <w:pStyle w:val="Bijschrift"/>
        <w:jc w:val="center"/>
      </w:pPr>
      <w:bookmarkStart w:id="49" w:name="_Ref493237516"/>
      <w:r>
        <w:t xml:space="preserve">Figuur </w:t>
      </w:r>
      <w:r w:rsidR="007506D3">
        <w:fldChar w:fldCharType="begin"/>
      </w:r>
      <w:r w:rsidR="007506D3">
        <w:instrText xml:space="preserve"> SEQ Figuur \* ARABIC</w:instrText>
      </w:r>
      <w:r w:rsidR="007506D3">
        <w:instrText xml:space="preserve"> </w:instrText>
      </w:r>
      <w:r w:rsidR="007506D3">
        <w:fldChar w:fldCharType="separate"/>
      </w:r>
      <w:r w:rsidR="005713E4">
        <w:rPr>
          <w:noProof/>
        </w:rPr>
        <w:t>30</w:t>
      </w:r>
      <w:r w:rsidR="007506D3">
        <w:rPr>
          <w:noProof/>
        </w:rPr>
        <w:fldChar w:fldCharType="end"/>
      </w:r>
      <w:bookmarkEnd w:id="49"/>
      <w:r>
        <w:t>: Matlab heeft ons nu naar de zelfgeschreven functie gebracht. De rode pijl wijst naar de muispointer. Als je tijdens het debuggen op een variabele staat met de muispointer krijg je de inhoud van deze variabele te zien.</w:t>
      </w:r>
    </w:p>
    <w:p w14:paraId="4DBDA293" w14:textId="398D8209" w:rsidR="0049163D" w:rsidRDefault="0049163D" w:rsidP="0024696D">
      <w:r>
        <w:t xml:space="preserve">We zijn aan het uitzoeken wat het exacte gedrag is van een functie. Je ziet dat bij het aanroepen van een functie we de code </w:t>
      </w:r>
      <w:r w:rsidR="007103C1">
        <w:rPr>
          <w:i/>
        </w:rPr>
        <w:t>in</w:t>
      </w:r>
      <w:r>
        <w:t xml:space="preserve"> de functie gaan uitvoeren.</w:t>
      </w:r>
    </w:p>
    <w:p w14:paraId="361EECD3" w14:textId="43350103" w:rsidR="007103C1" w:rsidRDefault="007103C1" w:rsidP="0024696D">
      <w:pPr>
        <w:rPr>
          <w:b/>
        </w:rPr>
      </w:pPr>
      <w:r>
        <w:rPr>
          <w:b/>
        </w:rPr>
        <w:t>Kijk eens wat er in de workspace staat i</w:t>
      </w:r>
      <w:r w:rsidRPr="007103C1">
        <w:rPr>
          <w:b/>
        </w:rPr>
        <w:t xml:space="preserve">n </w:t>
      </w:r>
      <w:r w:rsidRPr="007103C1">
        <w:rPr>
          <w:b/>
        </w:rPr>
        <w:fldChar w:fldCharType="begin"/>
      </w:r>
      <w:r w:rsidRPr="007103C1">
        <w:rPr>
          <w:b/>
        </w:rPr>
        <w:instrText xml:space="preserve"> REF _Ref493237516 \h  \* MERGEFORMAT </w:instrText>
      </w:r>
      <w:r w:rsidRPr="007103C1">
        <w:rPr>
          <w:b/>
        </w:rPr>
      </w:r>
      <w:r w:rsidRPr="007103C1">
        <w:rPr>
          <w:b/>
        </w:rPr>
        <w:fldChar w:fldCharType="separate"/>
      </w:r>
      <w:r w:rsidR="005713E4" w:rsidRPr="005713E4">
        <w:rPr>
          <w:b/>
        </w:rPr>
        <w:t xml:space="preserve">Figuur </w:t>
      </w:r>
      <w:r w:rsidR="005713E4" w:rsidRPr="005713E4">
        <w:rPr>
          <w:b/>
          <w:noProof/>
        </w:rPr>
        <w:t>30</w:t>
      </w:r>
      <w:r w:rsidRPr="007103C1">
        <w:rPr>
          <w:b/>
        </w:rPr>
        <w:fldChar w:fldCharType="end"/>
      </w:r>
    </w:p>
    <w:p w14:paraId="6374A608" w14:textId="4E3C7FB6" w:rsidR="007103C1" w:rsidRDefault="007103C1" w:rsidP="0024696D">
      <w:pPr>
        <w:rPr>
          <w:b/>
        </w:rPr>
      </w:pPr>
      <w:r>
        <w:rPr>
          <w:b/>
        </w:rPr>
        <w:t>Vergelijk dit met de Wo</w:t>
      </w:r>
      <w:r w:rsidRPr="007103C1">
        <w:rPr>
          <w:b/>
        </w:rPr>
        <w:t xml:space="preserve">rkspace in </w:t>
      </w:r>
      <w:r w:rsidRPr="007103C1">
        <w:rPr>
          <w:b/>
        </w:rPr>
        <w:fldChar w:fldCharType="begin"/>
      </w:r>
      <w:r w:rsidRPr="007103C1">
        <w:rPr>
          <w:b/>
        </w:rPr>
        <w:instrText xml:space="preserve"> REF _Ref493237310 \h  \* MERGEFORMAT </w:instrText>
      </w:r>
      <w:r w:rsidRPr="007103C1">
        <w:rPr>
          <w:b/>
        </w:rPr>
      </w:r>
      <w:r w:rsidRPr="007103C1">
        <w:rPr>
          <w:b/>
        </w:rPr>
        <w:fldChar w:fldCharType="separate"/>
      </w:r>
      <w:r w:rsidR="005713E4" w:rsidRPr="005713E4">
        <w:rPr>
          <w:b/>
        </w:rPr>
        <w:t xml:space="preserve">Figuur </w:t>
      </w:r>
      <w:r w:rsidR="005713E4" w:rsidRPr="005713E4">
        <w:rPr>
          <w:b/>
          <w:noProof/>
        </w:rPr>
        <w:t>29</w:t>
      </w:r>
      <w:r w:rsidRPr="007103C1">
        <w:rPr>
          <w:b/>
        </w:rPr>
        <w:fldChar w:fldCharType="end"/>
      </w:r>
    </w:p>
    <w:p w14:paraId="01FC3CBE" w14:textId="44B2ED69" w:rsidR="007103C1" w:rsidRDefault="007103C1" w:rsidP="007103C1">
      <w:pPr>
        <w:pStyle w:val="aQ"/>
      </w:pPr>
      <w:r>
        <w:t>Wat valt op?</w:t>
      </w:r>
    </w:p>
    <w:p w14:paraId="1F4AAB51" w14:textId="6275C128" w:rsidR="007103C1" w:rsidRDefault="007103C1" w:rsidP="007103C1">
      <w:r>
        <w:t>Zodra je in een functie springt, d.m.v. debuggen zie je ook welke variabele staan in de Workspace van de functie. Het script i</w:t>
      </w:r>
      <w:r w:rsidRPr="007103C1">
        <w:t xml:space="preserve">n </w:t>
      </w:r>
      <w:r w:rsidRPr="007103C1">
        <w:fldChar w:fldCharType="begin"/>
      </w:r>
      <w:r w:rsidRPr="007103C1">
        <w:instrText xml:space="preserve"> REF _Ref493237310 \h  \* MERGEFORMAT </w:instrText>
      </w:r>
      <w:r w:rsidRPr="007103C1">
        <w:fldChar w:fldCharType="separate"/>
      </w:r>
      <w:r w:rsidR="005713E4">
        <w:t xml:space="preserve">Figuur </w:t>
      </w:r>
      <w:r w:rsidR="005713E4">
        <w:rPr>
          <w:noProof/>
        </w:rPr>
        <w:t>29</w:t>
      </w:r>
      <w:r w:rsidRPr="007103C1">
        <w:fldChar w:fldCharType="end"/>
      </w:r>
      <w:r w:rsidRPr="007103C1">
        <w:t xml:space="preserve"> heeft een Workspace en de functie in  </w:t>
      </w:r>
      <w:r w:rsidRPr="007103C1">
        <w:fldChar w:fldCharType="begin"/>
      </w:r>
      <w:r w:rsidRPr="007103C1">
        <w:instrText xml:space="preserve"> REF _Ref493237516 \h  \* MERGEFORMAT </w:instrText>
      </w:r>
      <w:r w:rsidRPr="007103C1">
        <w:fldChar w:fldCharType="separate"/>
      </w:r>
      <w:r w:rsidR="005713E4">
        <w:t xml:space="preserve">Figuur </w:t>
      </w:r>
      <w:r w:rsidR="005713E4">
        <w:rPr>
          <w:noProof/>
        </w:rPr>
        <w:t>30</w:t>
      </w:r>
      <w:r w:rsidRPr="007103C1">
        <w:fldChar w:fldCharType="end"/>
      </w:r>
      <w:r w:rsidRPr="007103C1">
        <w:t xml:space="preserve"> heeft zijn eigen Workspace.</w:t>
      </w:r>
      <w:r>
        <w:t xml:space="preserve"> Het debuggen heeft ons dat late zien.</w:t>
      </w:r>
    </w:p>
    <w:p w14:paraId="5A7FFE5C" w14:textId="62EDD58B" w:rsidR="007103C1" w:rsidRDefault="007103C1" w:rsidP="007103C1">
      <w:pPr>
        <w:pStyle w:val="aQ"/>
      </w:pPr>
      <w:r>
        <w:t xml:space="preserve">Wat is er gebeurt met de Workspace in </w:t>
      </w:r>
      <w:r w:rsidRPr="007103C1">
        <w:fldChar w:fldCharType="begin"/>
      </w:r>
      <w:r w:rsidRPr="007103C1">
        <w:instrText xml:space="preserve"> REF _Ref493237310 \h  \* MERGEFORMAT </w:instrText>
      </w:r>
      <w:r w:rsidRPr="007103C1">
        <w:fldChar w:fldCharType="separate"/>
      </w:r>
      <w:r w:rsidR="005713E4">
        <w:t xml:space="preserve">Figuur </w:t>
      </w:r>
      <w:r w:rsidR="005713E4">
        <w:rPr>
          <w:noProof/>
        </w:rPr>
        <w:t>29</w:t>
      </w:r>
      <w:r w:rsidRPr="007103C1">
        <w:fldChar w:fldCharType="end"/>
      </w:r>
      <w:r>
        <w:t>?</w:t>
      </w:r>
    </w:p>
    <w:p w14:paraId="5110BF2C" w14:textId="13E1BC3D" w:rsidR="007103C1" w:rsidRDefault="007103C1" w:rsidP="007103C1">
      <w:pPr>
        <w:pStyle w:val="aQ"/>
        <w:rPr>
          <w:i w:val="0"/>
        </w:rPr>
      </w:pPr>
      <w:r>
        <w:rPr>
          <w:i w:val="0"/>
        </w:rPr>
        <w:t xml:space="preserve">De workspace van het script in </w:t>
      </w:r>
      <w:r w:rsidRPr="007103C1">
        <w:rPr>
          <w:b/>
        </w:rPr>
        <w:fldChar w:fldCharType="begin"/>
      </w:r>
      <w:r w:rsidRPr="007103C1">
        <w:rPr>
          <w:b/>
        </w:rPr>
        <w:instrText xml:space="preserve"> REF _Ref493237310 \h  \* MERGEFORMAT </w:instrText>
      </w:r>
      <w:r w:rsidRPr="007103C1">
        <w:rPr>
          <w:b/>
        </w:rPr>
      </w:r>
      <w:r w:rsidRPr="007103C1">
        <w:rPr>
          <w:b/>
        </w:rPr>
        <w:fldChar w:fldCharType="separate"/>
      </w:r>
      <w:r w:rsidR="005713E4" w:rsidRPr="005713E4">
        <w:rPr>
          <w:b/>
        </w:rPr>
        <w:t xml:space="preserve">Figuur </w:t>
      </w:r>
      <w:r w:rsidR="005713E4" w:rsidRPr="005713E4">
        <w:rPr>
          <w:b/>
          <w:noProof/>
        </w:rPr>
        <w:t>29</w:t>
      </w:r>
      <w:r w:rsidRPr="007103C1">
        <w:rPr>
          <w:b/>
        </w:rPr>
        <w:fldChar w:fldCharType="end"/>
      </w:r>
      <w:r>
        <w:rPr>
          <w:i w:val="0"/>
        </w:rPr>
        <w:t xml:space="preserve"> bestaat nog steeds. Het is op dit moment niet beschikbaar. Dit hebben de makers van Matlab bewust gedaan. Als je in een functie komt, heeft de functie altijd zijn eigen Workspace. Dit is namelijk veel veiliger. Een functie heeft input en output. Als alle operatie van een functie ook de variabelen in de Workspace van het script zouden kunnen aanpassen heeft de input en output van een functie weinig zin meer. Immers, variabelen zouden in dat geval direct vanuit de functie kunnen worden aangepast. Dat levert onveilig gedrag op. Het wordt dan heel lastig om bij te houden welke wijzigingen een functie heeft op de Workspace van het script.</w:t>
      </w:r>
    </w:p>
    <w:p w14:paraId="2D2C345E" w14:textId="00B6BC61" w:rsidR="007103C1" w:rsidRDefault="007103C1" w:rsidP="007103C1">
      <w:pPr>
        <w:pStyle w:val="aQ"/>
        <w:rPr>
          <w:i w:val="0"/>
        </w:rPr>
      </w:pPr>
      <w:r>
        <w:rPr>
          <w:i w:val="0"/>
        </w:rPr>
        <w:t>Het is veiliger om de Workspace van een functie gescheiden te houden van het script dat het aanroept. In Matlab heeft elke functie zijn eigen Workspace.</w:t>
      </w:r>
    </w:p>
    <w:p w14:paraId="5365770A" w14:textId="52A32978" w:rsidR="007A6D8C" w:rsidRDefault="007A6D8C" w:rsidP="007103C1">
      <w:pPr>
        <w:pStyle w:val="aQ"/>
        <w:rPr>
          <w:b/>
          <w:i w:val="0"/>
        </w:rPr>
      </w:pPr>
      <w:r>
        <w:rPr>
          <w:b/>
          <w:i w:val="0"/>
        </w:rPr>
        <w:t>Druk, om een regel code van de functie uit te voeren op F10</w:t>
      </w:r>
    </w:p>
    <w:p w14:paraId="587AB03E" w14:textId="2579A202" w:rsidR="007A6D8C" w:rsidRDefault="007A6D8C" w:rsidP="007103C1">
      <w:pPr>
        <w:pStyle w:val="aQ"/>
        <w:rPr>
          <w:b/>
          <w:i w:val="0"/>
        </w:rPr>
      </w:pPr>
      <w:r>
        <w:rPr>
          <w:b/>
          <w:i w:val="0"/>
        </w:rPr>
        <w:t>Druk, om de tweede en laatste regel van de functie uit te voeren op F10</w:t>
      </w:r>
    </w:p>
    <w:p w14:paraId="0F2BFC45" w14:textId="773AA847" w:rsidR="007A6D8C" w:rsidRPr="007A6D8C" w:rsidRDefault="007A6D8C" w:rsidP="007103C1">
      <w:pPr>
        <w:pStyle w:val="aQ"/>
        <w:rPr>
          <w:b/>
          <w:i w:val="0"/>
        </w:rPr>
      </w:pPr>
      <w:r>
        <w:rPr>
          <w:b/>
          <w:i w:val="0"/>
        </w:rPr>
        <w:t>Druk, nogmaals op F10</w:t>
      </w:r>
    </w:p>
    <w:p w14:paraId="00F95CFA" w14:textId="77777777" w:rsidR="007A6D8C" w:rsidRDefault="007A6D8C" w:rsidP="007A6D8C">
      <w:pPr>
        <w:pStyle w:val="aQ"/>
        <w:keepNext/>
      </w:pPr>
      <w:r w:rsidRPr="007A6D8C">
        <w:rPr>
          <w:i w:val="0"/>
          <w:noProof/>
          <w:lang w:eastAsia="nl-NL"/>
        </w:rPr>
        <w:drawing>
          <wp:inline distT="0" distB="0" distL="0" distR="0" wp14:anchorId="26C656EA" wp14:editId="1B7B8E2F">
            <wp:extent cx="5760720" cy="1130300"/>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0720" cy="1130300"/>
                    </a:xfrm>
                    <a:prstGeom prst="rect">
                      <a:avLst/>
                    </a:prstGeom>
                  </pic:spPr>
                </pic:pic>
              </a:graphicData>
            </a:graphic>
          </wp:inline>
        </w:drawing>
      </w:r>
    </w:p>
    <w:p w14:paraId="24DB00B4" w14:textId="30AABC4B" w:rsidR="007103C1" w:rsidRDefault="007A6D8C" w:rsidP="007A6D8C">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31</w:t>
      </w:r>
      <w:r w:rsidR="007506D3">
        <w:rPr>
          <w:noProof/>
        </w:rPr>
        <w:fldChar w:fldCharType="end"/>
      </w:r>
      <w:r>
        <w:t>: We zijn tijdens het debuggen in de laatste regel van de functie aangekomen. Merk op dat de output-variabele als zijn eind waarde bevat.</w:t>
      </w:r>
    </w:p>
    <w:p w14:paraId="0131A75F" w14:textId="516122A8" w:rsidR="007A6D8C" w:rsidRDefault="007A6D8C" w:rsidP="007A6D8C">
      <w:r>
        <w:t xml:space="preserve">We zijn nu aangekomen bij de laatste regel code van de functie. Ook deze regel wordt uitgevoerd. </w:t>
      </w:r>
    </w:p>
    <w:p w14:paraId="5A7404F1" w14:textId="52068CFF" w:rsidR="007A6D8C" w:rsidRDefault="007A6D8C" w:rsidP="007A6D8C">
      <w:pPr>
        <w:rPr>
          <w:b/>
        </w:rPr>
      </w:pPr>
      <w:r>
        <w:rPr>
          <w:b/>
        </w:rPr>
        <w:t>Druk, nogmaals op F10</w:t>
      </w:r>
    </w:p>
    <w:p w14:paraId="3B7F8C2D" w14:textId="5D4BAE49" w:rsidR="007A6D8C" w:rsidRDefault="007A6D8C" w:rsidP="007A6D8C">
      <w:r>
        <w:lastRenderedPageBreak/>
        <w:t xml:space="preserve">Zie </w:t>
      </w:r>
      <w:r>
        <w:fldChar w:fldCharType="begin"/>
      </w:r>
      <w:r>
        <w:instrText xml:space="preserve"> REF _Ref493586582 \h </w:instrText>
      </w:r>
      <w:r>
        <w:fldChar w:fldCharType="separate"/>
      </w:r>
      <w:r w:rsidR="005713E4">
        <w:t xml:space="preserve">Figuur </w:t>
      </w:r>
      <w:r w:rsidR="005713E4">
        <w:rPr>
          <w:noProof/>
        </w:rPr>
        <w:t>32</w:t>
      </w:r>
      <w:r>
        <w:fldChar w:fldCharType="end"/>
      </w:r>
      <w:r>
        <w:t xml:space="preserve">. Je ziet dat het debug-pijl omlaag wijst. Dat betekent dat Matlab gaat stoppen met het uitvoeren van de functie. Matlab weet dat de functie en de bijbehorende workspace kan ophouden te bestaan. </w:t>
      </w:r>
    </w:p>
    <w:p w14:paraId="0B35FF47" w14:textId="77777777" w:rsidR="007A6D8C" w:rsidRDefault="007A6D8C" w:rsidP="007A6D8C">
      <w:pPr>
        <w:keepNext/>
      </w:pPr>
      <w:r w:rsidRPr="007A6D8C">
        <w:rPr>
          <w:b/>
          <w:noProof/>
          <w:lang w:eastAsia="nl-NL"/>
        </w:rPr>
        <w:drawing>
          <wp:inline distT="0" distB="0" distL="0" distR="0" wp14:anchorId="60E04275" wp14:editId="13EC53EC">
            <wp:extent cx="5760720" cy="1130300"/>
            <wp:effectExtent l="0" t="0" r="0" b="0"/>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60720" cy="1130300"/>
                    </a:xfrm>
                    <a:prstGeom prst="rect">
                      <a:avLst/>
                    </a:prstGeom>
                  </pic:spPr>
                </pic:pic>
              </a:graphicData>
            </a:graphic>
          </wp:inline>
        </w:drawing>
      </w:r>
    </w:p>
    <w:p w14:paraId="5162AFFE" w14:textId="646CC20A" w:rsidR="007A6D8C" w:rsidRPr="007A6D8C" w:rsidRDefault="007A6D8C" w:rsidP="007A6D8C">
      <w:pPr>
        <w:pStyle w:val="Bijschrift"/>
        <w:jc w:val="center"/>
        <w:rPr>
          <w:b/>
        </w:rPr>
      </w:pPr>
      <w:bookmarkStart w:id="50" w:name="_Ref493586582"/>
      <w:r>
        <w:t xml:space="preserve">Figuur </w:t>
      </w:r>
      <w:r w:rsidR="007506D3">
        <w:fldChar w:fldCharType="begin"/>
      </w:r>
      <w:r w:rsidR="007506D3">
        <w:instrText xml:space="preserve"> SEQ Figuur \* ARABIC </w:instrText>
      </w:r>
      <w:r w:rsidR="007506D3">
        <w:fldChar w:fldCharType="separate"/>
      </w:r>
      <w:r w:rsidR="005713E4">
        <w:rPr>
          <w:noProof/>
        </w:rPr>
        <w:t>32</w:t>
      </w:r>
      <w:r w:rsidR="007506D3">
        <w:rPr>
          <w:noProof/>
        </w:rPr>
        <w:fldChar w:fldCharType="end"/>
      </w:r>
      <w:bookmarkEnd w:id="50"/>
      <w:r>
        <w:t>: het debug pijltje wijst nu naar onderen. Dat betekent dat we uit de functie gaan.</w:t>
      </w:r>
    </w:p>
    <w:p w14:paraId="7AC0B3C6" w14:textId="6EAD834C" w:rsidR="0049163D" w:rsidRDefault="007A6D8C" w:rsidP="0024696D">
      <w:pPr>
        <w:rPr>
          <w:b/>
        </w:rPr>
      </w:pPr>
      <w:r w:rsidRPr="007A6D8C">
        <w:rPr>
          <w:b/>
        </w:rPr>
        <w:t>Druk, nogmaals op F10</w:t>
      </w:r>
    </w:p>
    <w:p w14:paraId="1192DCFE" w14:textId="15BFE245" w:rsidR="007A6D8C" w:rsidRDefault="007A6D8C" w:rsidP="00261D27">
      <w:pPr>
        <w:pStyle w:val="aA"/>
      </w:pPr>
      <w:r>
        <w:t>We zijn nu teruggesprongen naar het script dat onze functie heeft aangeroepen (</w:t>
      </w:r>
      <w:r>
        <w:fldChar w:fldCharType="begin"/>
      </w:r>
      <w:r>
        <w:instrText xml:space="preserve"> REF _Ref493586727 \h </w:instrText>
      </w:r>
      <w:r w:rsidR="00261D27">
        <w:instrText xml:space="preserve"> \* MERGEFORMAT </w:instrText>
      </w:r>
      <w:r>
        <w:fldChar w:fldCharType="separate"/>
      </w:r>
      <w:r w:rsidR="005713E4">
        <w:t xml:space="preserve">Figuur </w:t>
      </w:r>
      <w:r w:rsidR="005713E4">
        <w:rPr>
          <w:noProof/>
        </w:rPr>
        <w:t>33</w:t>
      </w:r>
      <w:r>
        <w:fldChar w:fldCharType="end"/>
      </w:r>
      <w:r>
        <w:t xml:space="preserve">): </w:t>
      </w:r>
    </w:p>
    <w:p w14:paraId="209B43EF" w14:textId="77777777" w:rsidR="007A6D8C" w:rsidRDefault="007A6D8C" w:rsidP="007A6D8C">
      <w:pPr>
        <w:keepNext/>
        <w:jc w:val="center"/>
      </w:pPr>
      <w:r w:rsidRPr="007A6D8C">
        <w:rPr>
          <w:b/>
          <w:noProof/>
          <w:lang w:eastAsia="nl-NL"/>
        </w:rPr>
        <w:drawing>
          <wp:inline distT="0" distB="0" distL="0" distR="0" wp14:anchorId="1FA5B96E" wp14:editId="33C78448">
            <wp:extent cx="3905795" cy="590632"/>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05795" cy="590632"/>
                    </a:xfrm>
                    <a:prstGeom prst="rect">
                      <a:avLst/>
                    </a:prstGeom>
                  </pic:spPr>
                </pic:pic>
              </a:graphicData>
            </a:graphic>
          </wp:inline>
        </w:drawing>
      </w:r>
    </w:p>
    <w:p w14:paraId="13634CD3" w14:textId="166FF4E9" w:rsidR="007A6D8C" w:rsidRDefault="007A6D8C" w:rsidP="007A6D8C">
      <w:pPr>
        <w:pStyle w:val="Bijschrift"/>
        <w:jc w:val="center"/>
      </w:pPr>
      <w:bookmarkStart w:id="51" w:name="_Ref493586727"/>
      <w:r>
        <w:t xml:space="preserve">Figuur </w:t>
      </w:r>
      <w:r w:rsidR="007506D3">
        <w:fldChar w:fldCharType="begin"/>
      </w:r>
      <w:r w:rsidR="007506D3">
        <w:instrText xml:space="preserve"> SEQ Figuur \* ARABIC </w:instrText>
      </w:r>
      <w:r w:rsidR="007506D3">
        <w:fldChar w:fldCharType="separate"/>
      </w:r>
      <w:r w:rsidR="005713E4">
        <w:rPr>
          <w:noProof/>
        </w:rPr>
        <w:t>33</w:t>
      </w:r>
      <w:r w:rsidR="007506D3">
        <w:rPr>
          <w:noProof/>
        </w:rPr>
        <w:fldChar w:fldCharType="end"/>
      </w:r>
      <w:bookmarkEnd w:id="51"/>
      <w:r>
        <w:t>: We zijn nu teruggesprongen naar het script dat de functie heeft aangeroepen.</w:t>
      </w:r>
    </w:p>
    <w:p w14:paraId="67D45EF8" w14:textId="3E95B720" w:rsidR="007A6D8C" w:rsidRPr="007A6D8C" w:rsidRDefault="007A6D8C" w:rsidP="00261D27">
      <w:r>
        <w:t>Op dit exacte moment bevat de variabele y2 nog niet het resultaat van</w:t>
      </w:r>
      <w:r>
        <w:rPr>
          <w:rStyle w:val="acChar"/>
        </w:rPr>
        <w:t xml:space="preserve"> y+v</w:t>
      </w:r>
      <w:r w:rsidRPr="007A6D8C">
        <w:rPr>
          <w:rStyle w:val="acChar"/>
        </w:rPr>
        <w:t>i</w:t>
      </w:r>
      <w:r>
        <w:rPr>
          <w:rStyle w:val="acChar"/>
        </w:rPr>
        <w:t>er</w:t>
      </w:r>
      <w:r w:rsidRPr="007A6D8C">
        <w:rPr>
          <w:rStyle w:val="acChar"/>
        </w:rPr>
        <w:t>demachtplustwee(2)</w:t>
      </w:r>
      <w:r w:rsidR="00261D27">
        <w:rPr>
          <w:rStyle w:val="acChar"/>
        </w:rPr>
        <w:t xml:space="preserve">; </w:t>
      </w:r>
      <w:r w:rsidR="00261D27" w:rsidRPr="00261D27">
        <w:t>Pas als we nogmaals op F10 drukken wordt het resultaat van de berekening toegekend aan de varia</w:t>
      </w:r>
      <w:r w:rsidR="00261D27">
        <w:t>bele y2:</w:t>
      </w:r>
    </w:p>
    <w:p w14:paraId="2A006F98" w14:textId="2E7002B4" w:rsidR="007A6D8C" w:rsidRDefault="007A6D8C" w:rsidP="007A6D8C">
      <w:pPr>
        <w:rPr>
          <w:b/>
        </w:rPr>
      </w:pPr>
      <w:r>
        <w:rPr>
          <w:b/>
        </w:rPr>
        <w:t>Druk, nogmaals op F10</w:t>
      </w:r>
    </w:p>
    <w:p w14:paraId="36838CF7" w14:textId="77777777" w:rsidR="00261D27" w:rsidRDefault="007A6D8C" w:rsidP="00261D27">
      <w:pPr>
        <w:keepNext/>
        <w:jc w:val="center"/>
      </w:pPr>
      <w:r w:rsidRPr="007A6D8C">
        <w:rPr>
          <w:b/>
          <w:noProof/>
          <w:lang w:eastAsia="nl-NL"/>
        </w:rPr>
        <w:drawing>
          <wp:inline distT="0" distB="0" distL="0" distR="0" wp14:anchorId="5FC1D117" wp14:editId="297F4FE6">
            <wp:extent cx="4010585" cy="1028844"/>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10585" cy="1028844"/>
                    </a:xfrm>
                    <a:prstGeom prst="rect">
                      <a:avLst/>
                    </a:prstGeom>
                  </pic:spPr>
                </pic:pic>
              </a:graphicData>
            </a:graphic>
          </wp:inline>
        </w:drawing>
      </w:r>
    </w:p>
    <w:p w14:paraId="1A247EFF" w14:textId="50A01CDF" w:rsidR="00261D27" w:rsidRDefault="00261D27" w:rsidP="00261D27">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34</w:t>
      </w:r>
      <w:r w:rsidR="007506D3">
        <w:rPr>
          <w:noProof/>
        </w:rPr>
        <w:fldChar w:fldCharType="end"/>
      </w:r>
      <w:r>
        <w:t>: het resultaat in y2 kan nu worden bekeken. Ga met je muis op de variabele y2 staan en bekijk wat er in staat.</w:t>
      </w:r>
    </w:p>
    <w:p w14:paraId="29807666" w14:textId="77777777" w:rsidR="00261D27" w:rsidRDefault="00261D27">
      <w:pPr>
        <w:rPr>
          <w:i/>
          <w:iCs/>
          <w:color w:val="44546A" w:themeColor="text2"/>
          <w:sz w:val="18"/>
          <w:szCs w:val="18"/>
        </w:rPr>
      </w:pPr>
      <w:r>
        <w:br w:type="page"/>
      </w:r>
    </w:p>
    <w:p w14:paraId="3C054263" w14:textId="33192AA7" w:rsidR="007138EE" w:rsidRDefault="007138EE" w:rsidP="007138EE">
      <w:pPr>
        <w:pStyle w:val="Kop2"/>
      </w:pPr>
      <w:bookmarkStart w:id="52" w:name="_Toc492989529"/>
      <w:commentRangeStart w:id="53"/>
      <w:r>
        <w:lastRenderedPageBreak/>
        <w:t>Nog een voorbeeld: de oppervlakte van een cirkel</w:t>
      </w:r>
      <w:bookmarkEnd w:id="52"/>
      <w:commentRangeEnd w:id="53"/>
      <w:r w:rsidR="00261D27">
        <w:rPr>
          <w:rStyle w:val="Verwijzingopmerking"/>
          <w:rFonts w:asciiTheme="minorHAnsi" w:eastAsiaTheme="minorHAnsi" w:hAnsiTheme="minorHAnsi" w:cstheme="minorBidi"/>
          <w:color w:val="auto"/>
        </w:rPr>
        <w:commentReference w:id="53"/>
      </w:r>
    </w:p>
    <w:p w14:paraId="30D093DA" w14:textId="6D6209E7" w:rsidR="007138EE" w:rsidRDefault="007138EE" w:rsidP="00DC307A">
      <w:pPr>
        <w:pStyle w:val="Plattetekst"/>
      </w:pPr>
      <w:r>
        <w:t xml:space="preserve">We gaan nu </w:t>
      </w:r>
      <w:r w:rsidR="00810317">
        <w:t>nog een functie maken.</w:t>
      </w:r>
      <w:r>
        <w:t xml:space="preserve"> </w:t>
      </w:r>
      <w:r w:rsidR="00810317">
        <w:t xml:space="preserve">De uitleg is iets anders, maar behandelt hetzelfde als hiervoor. </w:t>
      </w:r>
      <w:r>
        <w:t>De functie heeft als input de straal van een cirkel en als output de oppervlakte van een cirkel met die straal.</w:t>
      </w:r>
    </w:p>
    <w:p w14:paraId="38D98FDE" w14:textId="7936AF70" w:rsidR="007138EE" w:rsidRDefault="007138EE" w:rsidP="00DC307A">
      <w:pPr>
        <w:pStyle w:val="Platteteks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jstalinea"/>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21DF79F6" w14:textId="77777777" w:rsidR="00810317" w:rsidRDefault="00810317" w:rsidP="00DC307A">
      <w:pPr>
        <w:pStyle w:val="Lijst"/>
      </w:pP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drawing>
          <wp:inline distT="0" distB="0" distL="0" distR="0" wp14:anchorId="61A26BAA" wp14:editId="7E3F4FF9">
            <wp:extent cx="5760720" cy="1762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rotWithShape="1">
                    <a:blip r:embed="rId49">
                      <a:extLst>
                        <a:ext uri="{28A0092B-C50C-407E-A947-70E740481C1C}">
                          <a14:useLocalDpi xmlns:a14="http://schemas.microsoft.com/office/drawing/2010/main" val="0"/>
                        </a:ext>
                      </a:extLst>
                    </a:blip>
                    <a:srcRect b="35705"/>
                    <a:stretch/>
                  </pic:blipFill>
                  <pic:spPr bwMode="auto">
                    <a:xfrm>
                      <a:off x="0" y="0"/>
                      <a:ext cx="5760720" cy="1762125"/>
                    </a:xfrm>
                    <a:prstGeom prst="rect">
                      <a:avLst/>
                    </a:prstGeom>
                    <a:ln>
                      <a:noFill/>
                    </a:ln>
                    <a:extLst>
                      <a:ext uri="{53640926-AAD7-44D8-BBD7-CCE9431645EC}">
                        <a14:shadowObscured xmlns:a14="http://schemas.microsoft.com/office/drawing/2010/main"/>
                      </a:ext>
                    </a:extLst>
                  </pic:spPr>
                </pic:pic>
              </a:graphicData>
            </a:graphic>
          </wp:inline>
        </w:drawing>
      </w:r>
    </w:p>
    <w:p w14:paraId="2534B574" w14:textId="3371E2E0" w:rsidR="00990BB5" w:rsidRDefault="00153F93" w:rsidP="00153F93">
      <w:pPr>
        <w:pStyle w:val="Bijschrift"/>
        <w:jc w:val="center"/>
      </w:pPr>
      <w:bookmarkStart w:id="54" w:name="_Ref492987583"/>
      <w:r>
        <w:t xml:space="preserve">Figuur </w:t>
      </w:r>
      <w:r w:rsidR="007506D3">
        <w:fldChar w:fldCharType="begin"/>
      </w:r>
      <w:r w:rsidR="007506D3">
        <w:instrText xml:space="preserve"> SEQ Figuur \* ARABIC </w:instrText>
      </w:r>
      <w:r w:rsidR="007506D3">
        <w:fldChar w:fldCharType="separate"/>
      </w:r>
      <w:r w:rsidR="005713E4">
        <w:rPr>
          <w:noProof/>
        </w:rPr>
        <w:t>35</w:t>
      </w:r>
      <w:r w:rsidR="007506D3">
        <w:rPr>
          <w:noProof/>
        </w:rPr>
        <w:fldChar w:fldCharType="end"/>
      </w:r>
      <w:bookmarkEnd w:id="54"/>
      <w:r>
        <w:t>: een nieuwe functie voor het bereken van de oppervlakte van een cirkel.</w:t>
      </w:r>
    </w:p>
    <w:p w14:paraId="7221DE08" w14:textId="0CA9F216" w:rsidR="007138EE" w:rsidRDefault="007138EE" w:rsidP="00DC307A">
      <w:pPr>
        <w:pStyle w:val="Plattetekst"/>
      </w:pPr>
      <w:r>
        <w:t xml:space="preserve">We slaan vervolgens de file op. </w:t>
      </w:r>
      <w:r w:rsidR="000D1466">
        <w:t>Matlab</w:t>
      </w:r>
      <w:r>
        <w:t xml:space="preserve">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50">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36</w:t>
      </w:r>
      <w:r w:rsidR="007506D3">
        <w:rPr>
          <w:noProof/>
        </w:rPr>
        <w:fldChar w:fldCharType="end"/>
      </w:r>
      <w:r>
        <w:t>: verder aangevuld.</w:t>
      </w:r>
    </w:p>
    <w:p w14:paraId="6087DD38" w14:textId="77777777" w:rsidR="007138EE" w:rsidRPr="00D74EE6" w:rsidRDefault="007138EE" w:rsidP="00810317">
      <w:pPr>
        <w:pStyle w:val="aA"/>
      </w:pPr>
      <w:r w:rsidRPr="00D74EE6">
        <w:t>Voeg nu de overige code toe</w:t>
      </w:r>
    </w:p>
    <w:p w14:paraId="1467ACAA" w14:textId="45BF1F54" w:rsidR="007138EE" w:rsidRDefault="007138EE" w:rsidP="00810317">
      <w:pPr>
        <w:pStyle w:val="aA"/>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1F49B113" w14:textId="13FEB5F3" w:rsidR="007138EE" w:rsidRPr="00261D27" w:rsidRDefault="007138EE" w:rsidP="00261D27">
      <w:pPr>
        <w:pStyle w:val="Lijst"/>
      </w:pPr>
      <w:r w:rsidRPr="00951E86">
        <w:t>op</w:t>
      </w:r>
      <w:r w:rsidR="00261D27">
        <w:t>pervlakte([1 10 100]);</w:t>
      </w: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lastRenderedPageBreak/>
        <w:drawing>
          <wp:inline distT="0" distB="0" distL="0" distR="0" wp14:anchorId="3A87C714" wp14:editId="4775C892">
            <wp:extent cx="3114675" cy="406895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rotWithShape="1">
                    <a:blip r:embed="rId51">
                      <a:extLst>
                        <a:ext uri="{28A0092B-C50C-407E-A947-70E740481C1C}">
                          <a14:useLocalDpi xmlns:a14="http://schemas.microsoft.com/office/drawing/2010/main" val="0"/>
                        </a:ext>
                      </a:extLst>
                    </a:blip>
                    <a:srcRect r="61144" b="6611"/>
                    <a:stretch/>
                  </pic:blipFill>
                  <pic:spPr bwMode="auto">
                    <a:xfrm>
                      <a:off x="0" y="0"/>
                      <a:ext cx="3121993" cy="4078518"/>
                    </a:xfrm>
                    <a:prstGeom prst="rect">
                      <a:avLst/>
                    </a:prstGeom>
                    <a:ln>
                      <a:noFill/>
                    </a:ln>
                    <a:extLst>
                      <a:ext uri="{53640926-AAD7-44D8-BBD7-CCE9431645EC}">
                        <a14:shadowObscured xmlns:a14="http://schemas.microsoft.com/office/drawing/2010/main"/>
                      </a:ext>
                    </a:extLst>
                  </pic:spPr>
                </pic:pic>
              </a:graphicData>
            </a:graphic>
          </wp:inline>
        </w:drawing>
      </w:r>
    </w:p>
    <w:p w14:paraId="47F51A2F" w14:textId="3AEF815A" w:rsidR="007138EE" w:rsidRDefault="00153F93" w:rsidP="00153F93">
      <w:pPr>
        <w:pStyle w:val="Bijschrift"/>
        <w:jc w:val="center"/>
      </w:pPr>
      <w:r>
        <w:t xml:space="preserve">Figuur </w:t>
      </w:r>
      <w:r w:rsidR="007506D3">
        <w:fldChar w:fldCharType="begin"/>
      </w:r>
      <w:r w:rsidR="007506D3">
        <w:instrText xml:space="preserve"> SEQ Figuur \* ARABIC </w:instrText>
      </w:r>
      <w:r w:rsidR="007506D3">
        <w:fldChar w:fldCharType="separate"/>
      </w:r>
      <w:r w:rsidR="005713E4">
        <w:rPr>
          <w:noProof/>
        </w:rPr>
        <w:t>37</w:t>
      </w:r>
      <w:r w:rsidR="007506D3">
        <w:rPr>
          <w:noProof/>
        </w:rPr>
        <w:fldChar w:fldCharType="end"/>
      </w:r>
      <w:r>
        <w:t>: de output</w:t>
      </w:r>
      <w:r w:rsidR="00E85BB1">
        <w:t xml:space="preserve"> van de zelfgeschreven functie oppervlakte() </w:t>
      </w:r>
      <w:r>
        <w:t xml:space="preserve"> in het Command Window</w:t>
      </w:r>
      <w:r w:rsidR="00E85BB1">
        <w:t>.</w:t>
      </w:r>
    </w:p>
    <w:p w14:paraId="6522E105" w14:textId="77777777" w:rsidR="00810317" w:rsidRDefault="00810317" w:rsidP="00810317">
      <w:pPr>
        <w:pStyle w:val="aA"/>
      </w:pPr>
    </w:p>
    <w:p w14:paraId="20FA54AB" w14:textId="77777777" w:rsidR="007138EE" w:rsidRDefault="007138EE" w:rsidP="00810317">
      <w:pPr>
        <w:pStyle w:val="aA"/>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810317">
      <w:r w:rsidRPr="00DC307A">
        <w:t>Je kunt, zoals in het derde voorbeeld hierboven,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55" w:name="_Toc492989530"/>
      <w:r>
        <w:lastRenderedPageBreak/>
        <w:t>Vragen en opdrachten</w:t>
      </w:r>
      <w:bookmarkEnd w:id="55"/>
    </w:p>
    <w:p w14:paraId="41142CAB" w14:textId="36FEC656" w:rsidR="007138EE" w:rsidRDefault="007138EE" w:rsidP="007138EE">
      <w:pPr>
        <w:pStyle w:val="Lijstalinea"/>
        <w:numPr>
          <w:ilvl w:val="0"/>
          <w:numId w:val="24"/>
        </w:numPr>
        <w:tabs>
          <w:tab w:val="left" w:pos="5955"/>
        </w:tabs>
      </w:pPr>
      <w:r>
        <w:t xml:space="preserve">Hoe kun je in </w:t>
      </w:r>
      <w:r w:rsidR="000D1466">
        <w:t>Matlab</w:t>
      </w:r>
      <w:r>
        <w:t xml:space="preserve">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56" w:name="_Toc492989531"/>
      <w:r>
        <w:t>Antwoorden</w:t>
      </w:r>
      <w:bookmarkEnd w:id="56"/>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52"/>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3" w:author="Gebruiker" w:date="2017-09-19T12:21:00Z" w:initials="G">
    <w:p w14:paraId="125667FC" w14:textId="5D92C178" w:rsidR="00261D27" w:rsidRDefault="00261D27">
      <w:pPr>
        <w:pStyle w:val="Tekstopmerking"/>
      </w:pPr>
      <w:r>
        <w:t xml:space="preserve">MS: </w:t>
      </w:r>
      <w:r>
        <w:rPr>
          <w:rStyle w:val="Verwijzingopmerking"/>
        </w:rPr>
        <w:annotationRef/>
      </w:r>
      <w:r>
        <w:t xml:space="preserve">Dit is het oorspronkelijke stuk van Alistair. Dit herhaalt nog wat zaken en benadert de werking van een functie op een andere manier.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5667F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0629A6" w14:textId="77777777" w:rsidR="007506D3" w:rsidRDefault="007506D3" w:rsidP="0004441A">
      <w:pPr>
        <w:spacing w:after="0" w:line="240" w:lineRule="auto"/>
      </w:pPr>
      <w:r>
        <w:separator/>
      </w:r>
    </w:p>
  </w:endnote>
  <w:endnote w:type="continuationSeparator" w:id="0">
    <w:p w14:paraId="7AF1C8FA" w14:textId="77777777" w:rsidR="007506D3" w:rsidRDefault="007506D3"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7103C1" w:rsidRPr="00870358" w:rsidRDefault="007506D3"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r w:rsidR="007103C1" w:rsidRPr="00870358">
          <w:rPr>
            <w:color w:val="808080" w:themeColor="background1" w:themeShade="80"/>
            <w:sz w:val="18"/>
          </w:rPr>
          <w:t>Biostatica</w:t>
        </w:r>
      </w:sdtContent>
    </w:sdt>
    <w:r w:rsidR="007103C1"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7103C1">
          <w:rPr>
            <w:color w:val="808080" w:themeColor="background1" w:themeShade="80"/>
            <w:sz w:val="18"/>
          </w:rPr>
          <w:t>Matlab Wk1.2</w:t>
        </w:r>
      </w:sdtContent>
    </w:sdt>
    <w:r w:rsidR="007103C1"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7103C1">
          <w:rPr>
            <w:color w:val="808080" w:themeColor="background1" w:themeShade="80"/>
            <w:sz w:val="18"/>
          </w:rPr>
          <w:t>Door Alistair Vardy en Mark Schrauwen</w:t>
        </w:r>
      </w:sdtContent>
    </w:sdt>
    <w:r w:rsidR="007103C1" w:rsidRPr="00870358">
      <w:rPr>
        <w:color w:val="808080" w:themeColor="background1" w:themeShade="80"/>
        <w:sz w:val="18"/>
      </w:rPr>
      <w:t xml:space="preserve">  |  Pagina  </w:t>
    </w:r>
    <w:r w:rsidR="007103C1" w:rsidRPr="00870358">
      <w:rPr>
        <w:color w:val="808080" w:themeColor="background1" w:themeShade="80"/>
        <w:sz w:val="18"/>
      </w:rPr>
      <w:fldChar w:fldCharType="begin"/>
    </w:r>
    <w:r w:rsidR="007103C1" w:rsidRPr="00870358">
      <w:rPr>
        <w:color w:val="808080" w:themeColor="background1" w:themeShade="80"/>
        <w:sz w:val="18"/>
      </w:rPr>
      <w:instrText xml:space="preserve"> PAGE   \* MERGEFORMAT </w:instrText>
    </w:r>
    <w:r w:rsidR="007103C1" w:rsidRPr="00870358">
      <w:rPr>
        <w:color w:val="808080" w:themeColor="background1" w:themeShade="80"/>
        <w:sz w:val="18"/>
      </w:rPr>
      <w:fldChar w:fldCharType="separate"/>
    </w:r>
    <w:r w:rsidR="005713E4">
      <w:rPr>
        <w:noProof/>
        <w:color w:val="808080" w:themeColor="background1" w:themeShade="80"/>
        <w:sz w:val="18"/>
      </w:rPr>
      <w:t>30</w:t>
    </w:r>
    <w:r w:rsidR="007103C1" w:rsidRPr="00870358">
      <w:rPr>
        <w:color w:val="808080" w:themeColor="background1" w:themeShade="80"/>
        <w:sz w:val="18"/>
      </w:rPr>
      <w:fldChar w:fldCharType="end"/>
    </w:r>
  </w:p>
  <w:p w14:paraId="6E6F5C21" w14:textId="77777777" w:rsidR="007103C1" w:rsidRDefault="007103C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04E4C7" w14:textId="77777777" w:rsidR="007506D3" w:rsidRDefault="007506D3" w:rsidP="0004441A">
      <w:pPr>
        <w:spacing w:after="0" w:line="240" w:lineRule="auto"/>
      </w:pPr>
      <w:r>
        <w:separator/>
      </w:r>
    </w:p>
  </w:footnote>
  <w:footnote w:type="continuationSeparator" w:id="0">
    <w:p w14:paraId="6279AA39" w14:textId="77777777" w:rsidR="007506D3" w:rsidRDefault="007506D3" w:rsidP="0004441A">
      <w:pPr>
        <w:spacing w:after="0" w:line="240" w:lineRule="auto"/>
      </w:pPr>
      <w:r>
        <w:continuationSeparator/>
      </w:r>
    </w:p>
  </w:footnote>
  <w:footnote w:id="1">
    <w:p w14:paraId="689C183C" w14:textId="77777777" w:rsidR="007103C1" w:rsidRPr="00056DA5" w:rsidRDefault="007103C1"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7103C1" w:rsidRDefault="007103C1">
      <w:pPr>
        <w:pStyle w:val="Voetnoottekst"/>
      </w:pPr>
      <w:r>
        <w:rPr>
          <w:rStyle w:val="Voetnootmarkering"/>
        </w:rPr>
        <w:footnoteRef/>
      </w:r>
      <w:r>
        <w:t xml:space="preserve"> Je kunt ook op shift+F5 drukken.</w:t>
      </w:r>
    </w:p>
  </w:footnote>
  <w:footnote w:id="3">
    <w:p w14:paraId="28D73369" w14:textId="3F73ACA0" w:rsidR="007103C1" w:rsidRDefault="007103C1">
      <w:pPr>
        <w:pStyle w:val="Voetnoottekst"/>
      </w:pPr>
      <w:r>
        <w:rPr>
          <w:rStyle w:val="Voetnootmarkering"/>
        </w:rPr>
        <w:footnoteRef/>
      </w:r>
      <w:r>
        <w:t xml:space="preserve"> De variabele ‘pi’ is een standaard Matlab variabele. </w:t>
      </w:r>
    </w:p>
  </w:footnote>
  <w:footnote w:id="4">
    <w:p w14:paraId="2D32F4D0" w14:textId="40B22712" w:rsidR="007103C1" w:rsidRPr="00990BB5" w:rsidRDefault="007103C1">
      <w:pPr>
        <w:pStyle w:val="Voetnoottekst"/>
      </w:pPr>
      <w:r>
        <w:rPr>
          <w:rStyle w:val="Voetnootmarkering"/>
        </w:rPr>
        <w:footnoteRef/>
      </w:r>
      <w:r>
        <w:t xml:space="preserve"> </w:t>
      </w:r>
      <w:r w:rsidRPr="00990BB5">
        <w:t>Let op! Het nummer, in</w:t>
      </w:r>
      <w:r>
        <w:t xml:space="preserve"> dit geval 7 kan anders zijn.</w:t>
      </w:r>
    </w:p>
  </w:footnote>
  <w:footnote w:id="5">
    <w:p w14:paraId="4EDB20B3" w14:textId="375825CF" w:rsidR="007103C1" w:rsidRPr="00990BB5" w:rsidRDefault="007103C1">
      <w:pPr>
        <w:pStyle w:val="Voetnoottekst"/>
      </w:pPr>
      <w:r>
        <w:rPr>
          <w:rStyle w:val="Voetnootmarkering"/>
        </w:rPr>
        <w:footnoteRef/>
      </w:r>
      <w:r>
        <w:t xml:space="preserve"> </w:t>
      </w:r>
      <w:r w:rsidRPr="00990BB5">
        <w:t>Het is echter ook heel normaal er functies</w:t>
      </w:r>
      <w:r>
        <w:t xml:space="preserve"> zijn die geen output teruggeven. Een voorbeeld is hier van is een functie waar je nog nader kennis mee gaat maken: plo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EA14889C"/>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53563"/>
    <w:rsid w:val="00074B43"/>
    <w:rsid w:val="00081B1E"/>
    <w:rsid w:val="000B10B1"/>
    <w:rsid w:val="000C1B4B"/>
    <w:rsid w:val="000D1466"/>
    <w:rsid w:val="000E1B94"/>
    <w:rsid w:val="000F63B8"/>
    <w:rsid w:val="00153F93"/>
    <w:rsid w:val="00170C37"/>
    <w:rsid w:val="001715FB"/>
    <w:rsid w:val="00192EA9"/>
    <w:rsid w:val="001B042F"/>
    <w:rsid w:val="001E02E7"/>
    <w:rsid w:val="001E1CA7"/>
    <w:rsid w:val="001E26A2"/>
    <w:rsid w:val="001F2123"/>
    <w:rsid w:val="0024696D"/>
    <w:rsid w:val="00260130"/>
    <w:rsid w:val="00261D27"/>
    <w:rsid w:val="0028333D"/>
    <w:rsid w:val="00285575"/>
    <w:rsid w:val="0029475F"/>
    <w:rsid w:val="002C5F52"/>
    <w:rsid w:val="002D4702"/>
    <w:rsid w:val="002D4CC6"/>
    <w:rsid w:val="002D7852"/>
    <w:rsid w:val="00310801"/>
    <w:rsid w:val="00331013"/>
    <w:rsid w:val="00336AEC"/>
    <w:rsid w:val="003468E8"/>
    <w:rsid w:val="00352926"/>
    <w:rsid w:val="0037626E"/>
    <w:rsid w:val="00383423"/>
    <w:rsid w:val="003A2140"/>
    <w:rsid w:val="003C3C95"/>
    <w:rsid w:val="003D2F90"/>
    <w:rsid w:val="003F0372"/>
    <w:rsid w:val="003F606B"/>
    <w:rsid w:val="003F76A1"/>
    <w:rsid w:val="00432F65"/>
    <w:rsid w:val="00440817"/>
    <w:rsid w:val="004409C2"/>
    <w:rsid w:val="00443D61"/>
    <w:rsid w:val="00484E41"/>
    <w:rsid w:val="0049163D"/>
    <w:rsid w:val="004A42E0"/>
    <w:rsid w:val="004B2D17"/>
    <w:rsid w:val="004D00DB"/>
    <w:rsid w:val="004D689A"/>
    <w:rsid w:val="004F29EC"/>
    <w:rsid w:val="004F5474"/>
    <w:rsid w:val="0054529B"/>
    <w:rsid w:val="005713E4"/>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C62D7"/>
    <w:rsid w:val="006F1A69"/>
    <w:rsid w:val="006F3632"/>
    <w:rsid w:val="006F4F19"/>
    <w:rsid w:val="006F67AB"/>
    <w:rsid w:val="007103C1"/>
    <w:rsid w:val="007138EE"/>
    <w:rsid w:val="00720E15"/>
    <w:rsid w:val="00737465"/>
    <w:rsid w:val="0075020A"/>
    <w:rsid w:val="007506D3"/>
    <w:rsid w:val="007850B5"/>
    <w:rsid w:val="00796233"/>
    <w:rsid w:val="007A0FC0"/>
    <w:rsid w:val="007A6D8C"/>
    <w:rsid w:val="00810317"/>
    <w:rsid w:val="00863377"/>
    <w:rsid w:val="00870358"/>
    <w:rsid w:val="008946AF"/>
    <w:rsid w:val="008A0C0D"/>
    <w:rsid w:val="008B4F21"/>
    <w:rsid w:val="008B5ABF"/>
    <w:rsid w:val="008B5B91"/>
    <w:rsid w:val="008C5B95"/>
    <w:rsid w:val="008E5F5D"/>
    <w:rsid w:val="008F10CC"/>
    <w:rsid w:val="00902C38"/>
    <w:rsid w:val="00903860"/>
    <w:rsid w:val="00910D7A"/>
    <w:rsid w:val="0092797D"/>
    <w:rsid w:val="00947F70"/>
    <w:rsid w:val="00990BB5"/>
    <w:rsid w:val="009920C1"/>
    <w:rsid w:val="009961A4"/>
    <w:rsid w:val="009A230A"/>
    <w:rsid w:val="009A29B2"/>
    <w:rsid w:val="009B07AE"/>
    <w:rsid w:val="009E5E75"/>
    <w:rsid w:val="00A03169"/>
    <w:rsid w:val="00A13137"/>
    <w:rsid w:val="00A21B71"/>
    <w:rsid w:val="00A57DE8"/>
    <w:rsid w:val="00A71085"/>
    <w:rsid w:val="00A8270F"/>
    <w:rsid w:val="00A92994"/>
    <w:rsid w:val="00A93BE1"/>
    <w:rsid w:val="00AA20CE"/>
    <w:rsid w:val="00AA6F25"/>
    <w:rsid w:val="00AD6BF5"/>
    <w:rsid w:val="00AE395E"/>
    <w:rsid w:val="00AE6F25"/>
    <w:rsid w:val="00B123DF"/>
    <w:rsid w:val="00B13422"/>
    <w:rsid w:val="00B23892"/>
    <w:rsid w:val="00B44E9C"/>
    <w:rsid w:val="00B54F46"/>
    <w:rsid w:val="00B7021B"/>
    <w:rsid w:val="00B96107"/>
    <w:rsid w:val="00B97410"/>
    <w:rsid w:val="00B97895"/>
    <w:rsid w:val="00BA0478"/>
    <w:rsid w:val="00BC743E"/>
    <w:rsid w:val="00BE3E29"/>
    <w:rsid w:val="00C04261"/>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5BB1"/>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90BB5"/>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link w:val="LijstalineaChar"/>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 w:type="paragraph" w:customStyle="1" w:styleId="ac">
    <w:name w:val="a_c"/>
    <w:basedOn w:val="Standaard"/>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jstalineaChar">
    <w:name w:val="Lijstalinea Char"/>
    <w:basedOn w:val="Standaardalinea-lettertype"/>
    <w:link w:val="Lijstalinea"/>
    <w:uiPriority w:val="34"/>
    <w:rsid w:val="006C62D7"/>
  </w:style>
  <w:style w:type="character" w:customStyle="1" w:styleId="acChar">
    <w:name w:val="a_c Char"/>
    <w:basedOn w:val="Lijstalinea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comments" Target="comments.xml"/><Relationship Id="rId50" Type="http://schemas.openxmlformats.org/officeDocument/2006/relationships/image" Target="media/image37.png"/><Relationship Id="rId55"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microsoft.com/office/2011/relationships/commentsExtended" Target="commentsExtended.xml"/><Relationship Id="rId56"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1.png"/><Relationship Id="rId41" Type="http://schemas.openxmlformats.org/officeDocument/2006/relationships/image" Target="media/image30.png"/><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openxmlformats.org/officeDocument/2006/relationships/image" Target="media/image25.png"/><Relationship Id="rId49" Type="http://schemas.openxmlformats.org/officeDocument/2006/relationships/image" Target="media/image3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708D0"/>
    <w:rsid w:val="001A0801"/>
    <w:rsid w:val="001C4B2D"/>
    <w:rsid w:val="002F0638"/>
    <w:rsid w:val="00301254"/>
    <w:rsid w:val="003162B6"/>
    <w:rsid w:val="003257DC"/>
    <w:rsid w:val="003818B4"/>
    <w:rsid w:val="0044063A"/>
    <w:rsid w:val="004635A4"/>
    <w:rsid w:val="00643D73"/>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818B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1ED37D4-6041-44D9-81E1-2F03B9185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1</Pages>
  <Words>6380</Words>
  <Characters>35092</Characters>
  <Application>Microsoft Office Word</Application>
  <DocSecurity>0</DocSecurity>
  <Lines>292</Lines>
  <Paragraphs>82</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41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95</cp:revision>
  <cp:lastPrinted>2017-09-27T08:08:00Z</cp:lastPrinted>
  <dcterms:created xsi:type="dcterms:W3CDTF">2017-02-08T13:45:00Z</dcterms:created>
  <dcterms:modified xsi:type="dcterms:W3CDTF">2017-09-27T08:08:00Z</dcterms:modified>
  <cp:category>Matlab Wk1.2</cp:category>
</cp:coreProperties>
</file>